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77" r:id="rId4"/>
    <p:sldId id="284" r:id="rId5"/>
    <p:sldId id="279" r:id="rId6"/>
    <p:sldId id="272" r:id="rId7"/>
    <p:sldId id="274" r:id="rId8"/>
    <p:sldId id="261" r:id="rId9"/>
    <p:sldId id="273" r:id="rId10"/>
    <p:sldId id="263" r:id="rId11"/>
    <p:sldId id="264" r:id="rId12"/>
    <p:sldId id="265" r:id="rId13"/>
    <p:sldId id="276" r:id="rId14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66"/>
    <a:srgbClr val="0101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110" autoAdjust="0"/>
    <p:restoredTop sz="94660"/>
  </p:normalViewPr>
  <p:slideViewPr>
    <p:cSldViewPr snapToGrid="0">
      <p:cViewPr varScale="1">
        <p:scale>
          <a:sx n="117" d="100"/>
          <a:sy n="117" d="100"/>
        </p:scale>
        <p:origin x="237" y="4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730884D-C815-5559-C635-539D01FAEA4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575C83B4-7481-B7CD-6EDE-8DC3A1ACBA5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648492B1-ED86-BAB5-A590-64D03F4889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49634D-3507-44F3-B72C-42F11E5FCF36}" type="datetimeFigureOut">
              <a:rPr lang="ru-RU" smtClean="0"/>
              <a:t>13.01.2025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1F9A3489-5747-EF06-7CC8-9C3F1E8071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A723DF51-853B-FC80-6D72-42E4624F6B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08915F-58F3-4D47-846E-2840812F255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2550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7731219-B684-21B9-28F6-52E5C66DD4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03964DA6-B97D-983B-6E37-D1AFC5A7EB3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0F625917-3406-35F8-3E4C-D2FA728F8D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49634D-3507-44F3-B72C-42F11E5FCF36}" type="datetimeFigureOut">
              <a:rPr lang="ru-RU" smtClean="0"/>
              <a:t>13.01.2025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58B36B79-A18F-DAF7-1ADE-2BB838D270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C66D04C6-A176-F3AB-5AC9-B96728797B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08915F-58F3-4D47-846E-2840812F255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730609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FB1E71EF-18C0-7917-E088-4A6B26E7191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6D9D4D8B-4B0A-49C0-298C-50C7C5B42C8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60043541-5173-7ED7-509D-900CD5FF4C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49634D-3507-44F3-B72C-42F11E5FCF36}" type="datetimeFigureOut">
              <a:rPr lang="ru-RU" smtClean="0"/>
              <a:t>13.01.2025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5D8508A7-BC8C-A18B-74EB-9C315CD5E6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44D30CCA-AE18-C77A-ED53-DAAFE5F0AA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08915F-58F3-4D47-846E-2840812F255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416206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4D2B7DF-83E8-5395-B3BE-B727EC1E2B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A8DC9428-CDFD-D221-AE3C-343FA7F1673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3B141410-BCB3-3F48-9819-89BEE1FE6B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49634D-3507-44F3-B72C-42F11E5FCF36}" type="datetimeFigureOut">
              <a:rPr lang="ru-RU" smtClean="0"/>
              <a:t>13.01.2025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E6963D05-0400-F64A-35E7-52A693CA98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FD0EEB20-5EA7-6B5E-872D-C92C58D752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08915F-58F3-4D47-846E-2840812F255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613245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EEA2C2B-96DC-FEF0-3943-ADDAC727ED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3B4BEA79-2F2A-3CEC-6740-8633790E6E8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CEAFF6ED-9966-DB9A-A1AC-A29F6D97CA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49634D-3507-44F3-B72C-42F11E5FCF36}" type="datetimeFigureOut">
              <a:rPr lang="ru-RU" smtClean="0"/>
              <a:t>13.01.2025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23F74B32-A9D9-D9F1-5E81-4040E139B5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C04511E4-026F-6D3D-876C-5D4B26B425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08915F-58F3-4D47-846E-2840812F255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85886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D0D842D-E9F6-E3FD-DBD0-171EA7B8F9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C05FA8FE-11A9-7A1C-5BEE-95D60E226B2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BB27C5CC-E671-EF23-31AF-BA67A1D3B41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BB8276AB-0684-3B54-1067-43118BC1C3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49634D-3507-44F3-B72C-42F11E5FCF36}" type="datetimeFigureOut">
              <a:rPr lang="ru-RU" smtClean="0"/>
              <a:t>13.01.2025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FFCFB5CB-EF26-1ECE-6E22-3E16D98518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1CE494CC-8ED6-B87E-1107-7188DB7DBB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08915F-58F3-4D47-846E-2840812F255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825868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6C625D8-C998-779F-5698-8EDD2E3D25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AD57CD1A-919C-0926-299A-85B5FDB1D71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5CF0C25E-AC29-8C5C-2D41-EE3D30EF6CB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D00EB41B-3E00-94D9-887F-FB149E58148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BBBCEB59-76BD-E84B-E5D2-372F7A667A3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AF44F404-ADEA-1CE6-0723-16422283DE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49634D-3507-44F3-B72C-42F11E5FCF36}" type="datetimeFigureOut">
              <a:rPr lang="ru-RU" smtClean="0"/>
              <a:t>13.01.2025</a:t>
            </a:fld>
            <a:endParaRPr 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5FE1D038-4B8D-67B8-5C3C-E01099DACB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1A52888B-E43C-1704-4A24-490882768C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08915F-58F3-4D47-846E-2840812F255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562116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5EE49B7-9996-EE4B-CB72-792911440B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AE9CAE00-C04E-7DB7-10CF-0A389AB6D6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49634D-3507-44F3-B72C-42F11E5FCF36}" type="datetimeFigureOut">
              <a:rPr lang="ru-RU" smtClean="0"/>
              <a:t>13.01.2025</a:t>
            </a:fld>
            <a:endParaRPr 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447FBB3C-CEB0-CFE7-8BAC-FF3EFE2500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840BB026-D32B-7C0F-FA47-5BACA3FEE6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08915F-58F3-4D47-846E-2840812F255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394570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C80ACE10-056F-B0FB-EF27-139617F782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49634D-3507-44F3-B72C-42F11E5FCF36}" type="datetimeFigureOut">
              <a:rPr lang="ru-RU" smtClean="0"/>
              <a:t>13.01.2025</a:t>
            </a:fld>
            <a:endParaRPr 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B1DA15D3-16E8-7C01-0882-96C76F35DD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29F07D65-27CB-BADF-B01F-F59DA87C37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08915F-58F3-4D47-846E-2840812F255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582899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675F305-1221-D2CA-C2CC-B658D6FED4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A0866C05-AAFE-7C5B-4C62-67BEE79C33E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73E9034F-5494-6869-5086-1832A526984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30FBC7E1-7764-7B49-91EF-D8697FF5B6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49634D-3507-44F3-B72C-42F11E5FCF36}" type="datetimeFigureOut">
              <a:rPr lang="ru-RU" smtClean="0"/>
              <a:t>13.01.2025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FFF5FC8C-8C37-D948-D51C-F653F5EFA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7FD11277-3BBC-FA17-7E09-4E7CD078DE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08915F-58F3-4D47-846E-2840812F255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926062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EA574B4-6788-8C10-2A54-311197E96B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742B6084-14A5-8DC1-874F-CBEFC758F29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28BF3BF4-3895-C7DE-42B3-D51B251216D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8374E41A-2DCD-02F5-99AC-2B90941377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49634D-3507-44F3-B72C-42F11E5FCF36}" type="datetimeFigureOut">
              <a:rPr lang="ru-RU" smtClean="0"/>
              <a:t>13.01.2025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BF8039D2-770C-EED0-9537-30E1DECCDA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8BB2C198-5296-F4E9-74FD-80582BAB2F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08915F-58F3-4D47-846E-2840812F255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896228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0291677-7A37-2A4A-A9EE-E487D5455F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3F48F031-C257-37F7-49C4-9F8E6593B36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97B6221E-5D3F-B97B-7FA0-CC21E03C329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049634D-3507-44F3-B72C-42F11E5FCF36}" type="datetimeFigureOut">
              <a:rPr lang="ru-RU" smtClean="0"/>
              <a:t>13.01.2025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3CA79316-B9FA-7470-E2FF-61C94D5DDAA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8B423451-4D19-6779-C179-2C01284830D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208915F-58F3-4D47-846E-2840812F255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5135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gi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3.png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>
            <a:extLst>
              <a:ext uri="{FF2B5EF4-FFF2-40B4-BE49-F238E27FC236}">
                <a16:creationId xmlns:a16="http://schemas.microsoft.com/office/drawing/2014/main" id="{AA988474-8D65-0552-C77F-B51B300DE16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830972" y="5830349"/>
            <a:ext cx="4530055" cy="1031846"/>
          </a:xfrm>
        </p:spPr>
        <p:txBody>
          <a:bodyPr>
            <a:normAutofit/>
          </a:bodyPr>
          <a:lstStyle/>
          <a:p>
            <a:r>
              <a:rPr lang="en-US" sz="18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0th meeting of the PAC for Nuclear Physics</a:t>
            </a:r>
            <a:br>
              <a:rPr lang="en-US" sz="18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18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-24 January, 2025</a:t>
            </a:r>
            <a:br>
              <a:rPr lang="en-US" sz="18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18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INR, </a:t>
            </a:r>
            <a:r>
              <a:rPr lang="en-US" sz="1800" b="1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bna</a:t>
            </a:r>
            <a:endParaRPr lang="ru-RU" sz="1800" b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одзаголовок 5">
            <a:extLst>
              <a:ext uri="{FF2B5EF4-FFF2-40B4-BE49-F238E27FC236}">
                <a16:creationId xmlns:a16="http://schemas.microsoft.com/office/drawing/2014/main" id="{1E45ADEB-FF07-5CBF-F757-1D7AC6E5F98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0" y="1788036"/>
            <a:ext cx="12192000" cy="3281927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3900" b="1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xperimental study of multinucleon transfer reactions</a:t>
            </a:r>
            <a:br>
              <a:rPr lang="en-US" sz="3900" b="1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US" sz="3900" b="1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n collisions of heavy nuclei at CORSET setup</a:t>
            </a:r>
            <a:br>
              <a:rPr lang="en-US" sz="3600" b="1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br>
              <a:rPr lang="en-US" sz="3600" b="1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US" sz="1900" b="1" u="sng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.V. Vorobiev</a:t>
            </a:r>
            <a:r>
              <a:rPr lang="en-US" sz="1900" b="1" u="sng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sz="19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E.M. Kozulin</a:t>
            </a:r>
            <a:r>
              <a:rPr lang="en-US" sz="19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sz="19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G.N. Knyazheva</a:t>
            </a:r>
            <a:r>
              <a:rPr lang="en-US" sz="19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sz="19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A.V. Karpov</a:t>
            </a:r>
            <a:r>
              <a:rPr lang="en-US" sz="19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sz="19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A.A. Bogachev</a:t>
            </a:r>
            <a:r>
              <a:rPr lang="en-US" sz="19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sz="19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K.V. Novikov</a:t>
            </a:r>
            <a:r>
              <a:rPr lang="en-US" sz="19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sz="19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I.M. Itkis</a:t>
            </a:r>
            <a:r>
              <a:rPr lang="en-US" sz="19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sz="19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V.V. Saiko</a:t>
            </a:r>
            <a:r>
              <a:rPr lang="en-US" sz="19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,2</a:t>
            </a:r>
            <a:endParaRPr lang="en-US" sz="1900" i="1" baseline="30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1800" i="1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lerov Laboratory of Nuclear Reactions, Joint Institute for Nuclear Research (JINR), Dubna, Moscow oblast, 141980 Russia</a:t>
            </a:r>
            <a:br>
              <a:rPr lang="en-US" sz="1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US" sz="1800" i="1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nstitute of Nuclear Physics, 050032 Almaty, Kazakhstan</a:t>
            </a:r>
            <a:endParaRPr lang="ru-RU" sz="1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19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-mail: </a:t>
            </a:r>
            <a:r>
              <a:rPr lang="en-US" sz="1900" dirty="0">
                <a:solidFill>
                  <a:srgbClr val="0563C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c_38@jinr.ru</a:t>
            </a:r>
            <a:endParaRPr lang="ru-RU" sz="19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" name="Picture 6">
            <a:extLst>
              <a:ext uri="{FF2B5EF4-FFF2-40B4-BE49-F238E27FC236}">
                <a16:creationId xmlns:a16="http://schemas.microsoft.com/office/drawing/2014/main" id="{1F179AAD-6050-4BC4-DF82-9A1C8C885AB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6183" y="449189"/>
            <a:ext cx="1259632" cy="10268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962963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22F48EF-FE6A-4EF4-8738-16F2DCFC238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A0C3170-B722-F351-B1C4-877656626F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"/>
            <a:ext cx="12192000" cy="862916"/>
          </a:xfrm>
        </p:spPr>
        <p:txBody>
          <a:bodyPr>
            <a:norm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3600" b="1" kern="100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equential fission of excited TLF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78FF095-A2DE-F29C-7D58-416673908B1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6227" y="1341090"/>
            <a:ext cx="4649833" cy="3314799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EDBE82DC-FB2D-519B-3064-08F545557B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86060" y="1341090"/>
            <a:ext cx="6793313" cy="331479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63A4CA5E-9D43-1246-26EC-FBAA101D699A}"/>
              </a:ext>
            </a:extLst>
          </p:cNvPr>
          <p:cNvSpPr txBox="1"/>
          <p:nvPr/>
        </p:nvSpPr>
        <p:spPr>
          <a:xfrm>
            <a:off x="6070842" y="971758"/>
            <a:ext cx="48237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b="1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36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e (1.11 GeV) + </a:t>
            </a:r>
            <a:r>
              <a:rPr lang="en-US" sz="1800" b="1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38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2D9E91C-32AD-7DB3-A82F-5697009DF6E0}"/>
              </a:ext>
            </a:extLst>
          </p:cNvPr>
          <p:cNvSpPr txBox="1"/>
          <p:nvPr/>
        </p:nvSpPr>
        <p:spPr>
          <a:xfrm>
            <a:off x="5251160" y="4840555"/>
            <a:ext cx="687402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1800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.M. </a:t>
            </a:r>
            <a:r>
              <a:rPr lang="ru-RU" sz="1800" dirty="0" err="1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ozulin</a:t>
            </a:r>
            <a:r>
              <a:rPr lang="ru-RU" sz="1800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1800" dirty="0" err="1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t</a:t>
            </a:r>
            <a:r>
              <a:rPr lang="ru-RU" sz="1800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1800" dirty="0" err="1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l</a:t>
            </a:r>
            <a:r>
              <a:rPr lang="ru-RU" sz="1800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, </a:t>
            </a:r>
            <a:r>
              <a:rPr lang="ru-RU" sz="1800" dirty="0" err="1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ys</a:t>
            </a:r>
            <a:r>
              <a:rPr lang="ru-RU" sz="1800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ru-RU" sz="1800" dirty="0" err="1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ev</a:t>
            </a:r>
            <a:r>
              <a:rPr lang="ru-RU" sz="1800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C 109, 034616 (2024)</a:t>
            </a:r>
            <a:endParaRPr lang="ru-RU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D88251CC-7F02-7E72-8055-BF07554C020A}"/>
              </a:ext>
            </a:extLst>
          </p:cNvPr>
          <p:cNvSpPr txBox="1"/>
          <p:nvPr/>
        </p:nvSpPr>
        <p:spPr>
          <a:xfrm>
            <a:off x="1712751" y="5394553"/>
            <a:ext cx="876649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 localization of folding angles around 180</a:t>
            </a:r>
            <a:r>
              <a:rPr lang="en-US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</a:t>
            </a:r>
            <a:r>
              <a:rPr lang="en-US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nd </a:t>
            </a:r>
            <a:r>
              <a:rPr lang="en-US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KE</a:t>
            </a:r>
            <a:r>
              <a:rPr lang="en-US" baseline="-25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f</a:t>
            </a:r>
            <a:r>
              <a:rPr lang="en-US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value close to the Viola systematics proves that the detected three-body events are formed as products of the two-stage process: </a:t>
            </a:r>
            <a:r>
              <a:rPr lang="en-US" u="sng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 formation of 2 MNT fragments in the MNT reaction and then the sequential fission of the excited MNT fragment (TLF)</a:t>
            </a:r>
            <a:r>
              <a:rPr lang="en-US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ru-RU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058674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1602A28-EEB4-4769-8F61-CF5E9A09D55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DBADE20-B104-639A-A53E-2965D0333D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"/>
            <a:ext cx="12192000" cy="862916"/>
          </a:xfrm>
        </p:spPr>
        <p:txBody>
          <a:bodyPr>
            <a:norm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3600" b="1" kern="100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ass distributions of primary TLFs for 2- and 3-body events</a:t>
            </a:r>
            <a:endParaRPr lang="ru-RU" sz="3600" kern="100" dirty="0">
              <a:solidFill>
                <a:schemeClr val="accent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93E1A0C-7D5D-AD1F-D537-386EB4BF6D53}"/>
              </a:ext>
            </a:extLst>
          </p:cNvPr>
          <p:cNvSpPr txBox="1"/>
          <p:nvPr/>
        </p:nvSpPr>
        <p:spPr>
          <a:xfrm>
            <a:off x="6758609" y="1030698"/>
            <a:ext cx="37412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b="1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09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 (1.85 GeV) + </a:t>
            </a:r>
            <a:r>
              <a:rPr lang="en-US" sz="1800" b="1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38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E1D645C-DF5F-22B2-F13E-B2F8EF3F8C65}"/>
              </a:ext>
            </a:extLst>
          </p:cNvPr>
          <p:cNvSpPr txBox="1"/>
          <p:nvPr/>
        </p:nvSpPr>
        <p:spPr>
          <a:xfrm>
            <a:off x="1121423" y="5729726"/>
            <a:ext cx="99491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The heaviest primary fragment mass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found in the mass distribution for 3-body events </a:t>
            </a:r>
            <a:r>
              <a:rPr lang="en-US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for primary TLFs is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ru-RU" dirty="0"/>
          </a:p>
        </p:txBody>
      </p:sp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9C874CA2-DE7F-A8B6-19AE-FBBF8415249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1808" y="1408587"/>
            <a:ext cx="9448019" cy="427294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A8AAD85D-23A7-7A39-50BD-7640ABEBD306}"/>
              </a:ext>
            </a:extLst>
          </p:cNvPr>
          <p:cNvSpPr txBox="1"/>
          <p:nvPr/>
        </p:nvSpPr>
        <p:spPr>
          <a:xfrm>
            <a:off x="1677601" y="1030698"/>
            <a:ext cx="37412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b="1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36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e (1.11 GeV) + </a:t>
            </a:r>
            <a:r>
              <a:rPr lang="en-US" sz="1800" b="1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38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D2A9B84-F6AC-638D-3EA5-8F0DD23E189C}"/>
              </a:ext>
            </a:extLst>
          </p:cNvPr>
          <p:cNvSpPr txBox="1"/>
          <p:nvPr/>
        </p:nvSpPr>
        <p:spPr>
          <a:xfrm>
            <a:off x="6504956" y="6059419"/>
            <a:ext cx="4248523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1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289 u (Z ≈ 113, Nh isotopes) </a:t>
            </a:r>
          </a:p>
          <a:p>
            <a:pPr algn="ctr"/>
            <a:r>
              <a:rPr lang="en-US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with the cross section of a few hundred </a:t>
            </a:r>
            <a:r>
              <a:rPr lang="en-US" u="sng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μb</a:t>
            </a:r>
            <a:r>
              <a:rPr lang="en-US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ru-RU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4A4F2CB-BC78-F241-ABAD-47D1953F6745}"/>
              </a:ext>
            </a:extLst>
          </p:cNvPr>
          <p:cNvSpPr txBox="1"/>
          <p:nvPr/>
        </p:nvSpPr>
        <p:spPr>
          <a:xfrm>
            <a:off x="1527294" y="6063625"/>
            <a:ext cx="4248523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1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265 u (Z ≈ 103, Lr isotopes)</a:t>
            </a:r>
          </a:p>
          <a:p>
            <a:pPr algn="ctr"/>
            <a:r>
              <a:rPr lang="en-US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with the cross section of a few hundred </a:t>
            </a:r>
            <a:r>
              <a:rPr lang="en-US" u="sng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μb</a:t>
            </a:r>
            <a:r>
              <a:rPr lang="en-US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ru-RU" dirty="0"/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5D9D92F5-14E5-4494-B450-6BFE346A919A}"/>
              </a:ext>
            </a:extLst>
          </p:cNvPr>
          <p:cNvCxnSpPr>
            <a:cxnSpLocks/>
          </p:cNvCxnSpPr>
          <p:nvPr/>
        </p:nvCxnSpPr>
        <p:spPr>
          <a:xfrm flipV="1">
            <a:off x="8960032" y="2599508"/>
            <a:ext cx="0" cy="2390503"/>
          </a:xfrm>
          <a:prstGeom prst="line">
            <a:avLst/>
          </a:prstGeom>
          <a:ln w="571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1E498298-2C73-45CF-A2FB-3E9E2813A98D}"/>
              </a:ext>
            </a:extLst>
          </p:cNvPr>
          <p:cNvCxnSpPr>
            <a:cxnSpLocks/>
          </p:cNvCxnSpPr>
          <p:nvPr/>
        </p:nvCxnSpPr>
        <p:spPr>
          <a:xfrm flipV="1">
            <a:off x="4192090" y="2560320"/>
            <a:ext cx="0" cy="2432958"/>
          </a:xfrm>
          <a:prstGeom prst="line">
            <a:avLst/>
          </a:prstGeom>
          <a:ln w="571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44165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1F38473-2853-0700-3C6A-4B2C17A8117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7A58BF7-C5B8-3E17-E82F-59EB2F886D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"/>
            <a:ext cx="12192000" cy="862916"/>
          </a:xfrm>
        </p:spPr>
        <p:txBody>
          <a:bodyPr>
            <a:norm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3600" b="1" kern="100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onclusion</a:t>
            </a:r>
            <a:endParaRPr lang="ru-RU" sz="3600" kern="100" dirty="0">
              <a:solidFill>
                <a:schemeClr val="accent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B63E79D-2134-26C8-2A0C-463882A3F622}"/>
              </a:ext>
            </a:extLst>
          </p:cNvPr>
          <p:cNvSpPr txBox="1"/>
          <p:nvPr/>
        </p:nvSpPr>
        <p:spPr>
          <a:xfrm>
            <a:off x="166816" y="967975"/>
            <a:ext cx="11858367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q"/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In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the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investigation of MNT reactions as a possible tool to produce new isotopes of heavy and superheavy nuclei, the measurements of mass and energy distributions of fragments formed in the </a:t>
            </a:r>
            <a:r>
              <a:rPr lang="en-US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36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Xe + </a:t>
            </a:r>
            <a:r>
              <a:rPr lang="en-US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38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U and </a:t>
            </a:r>
            <a:r>
              <a:rPr lang="en-US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09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Bi + </a:t>
            </a:r>
            <a:r>
              <a:rPr lang="en-US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08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Pb, </a:t>
            </a:r>
            <a:r>
              <a:rPr lang="en-US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32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Th, </a:t>
            </a:r>
            <a:r>
              <a:rPr lang="en-US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38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U reactions have been performed. For now modified CORSET setup allows studying binary processes, as well as 3-body events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(projectile-like fragment + sequential fission of heavy MNT fragment). </a:t>
            </a:r>
          </a:p>
          <a:p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285750" indent="-285750" algn="just">
              <a:buFont typeface="Wingdings" panose="05000000000000000000" pitchFamily="2" charset="2"/>
              <a:buChar char="q"/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The measurements of TKE of binary reaction fragments (via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oF-ToF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method) allow to estimate t</a:t>
            </a:r>
            <a:r>
              <a:rPr lang="en-US" dirty="0">
                <a:latin typeface="Times New Roman" panose="02020603050405020304" pitchFamily="18" charset="0"/>
              </a:rPr>
              <a:t>he total excitation energy of composite system formed in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MNT </a:t>
            </a:r>
            <a:r>
              <a:rPr lang="en-US" dirty="0">
                <a:latin typeface="Times New Roman" panose="02020603050405020304" pitchFamily="18" charset="0"/>
              </a:rPr>
              <a:t>reaction</a:t>
            </a:r>
            <a:r>
              <a:rPr lang="ru-RU" dirty="0">
                <a:latin typeface="Times New Roman" panose="02020603050405020304" pitchFamily="18" charset="0"/>
              </a:rPr>
              <a:t>.</a:t>
            </a:r>
            <a:r>
              <a:rPr lang="en-US" dirty="0">
                <a:latin typeface="Times New Roman" panose="02020603050405020304" pitchFamily="18" charset="0"/>
              </a:rPr>
              <a:t> For survived </a:t>
            </a:r>
            <a:r>
              <a:rPr lang="en-US" dirty="0" err="1">
                <a:latin typeface="Times New Roman" panose="02020603050405020304" pitchFamily="18" charset="0"/>
              </a:rPr>
              <a:t>transuranium</a:t>
            </a:r>
            <a:r>
              <a:rPr lang="en-US" dirty="0">
                <a:latin typeface="Times New Roman" panose="02020603050405020304" pitchFamily="18" charset="0"/>
              </a:rPr>
              <a:t> fragments formed in</a:t>
            </a:r>
            <a:br>
              <a:rPr lang="en-US" dirty="0">
                <a:latin typeface="Times New Roman" panose="02020603050405020304" pitchFamily="18" charset="0"/>
              </a:rPr>
            </a:br>
            <a:r>
              <a:rPr lang="en-US" dirty="0">
                <a:latin typeface="Times New Roman" panose="02020603050405020304" pitchFamily="18" charset="0"/>
              </a:rPr>
              <a:t>the </a:t>
            </a:r>
            <a:r>
              <a:rPr lang="en-US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09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Bi + </a:t>
            </a:r>
            <a:r>
              <a:rPr lang="en-US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38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U reaction</a:t>
            </a:r>
            <a:r>
              <a:rPr lang="en-US" dirty="0">
                <a:latin typeface="Times New Roman" panose="02020603050405020304" pitchFamily="18" charset="0"/>
              </a:rPr>
              <a:t> the total excitation energy is less than 70 MeV.</a:t>
            </a:r>
            <a:endParaRPr lang="ru-RU" dirty="0">
              <a:latin typeface="Times New Roman" panose="02020603050405020304" pitchFamily="18" charset="0"/>
            </a:endParaRPr>
          </a:p>
          <a:p>
            <a:pPr marL="285750" indent="-285750">
              <a:buFont typeface="Courier New" panose="02070309020205020404" pitchFamily="49" charset="0"/>
              <a:buChar char="o"/>
            </a:pPr>
            <a:endParaRPr lang="ru-RU" dirty="0">
              <a:latin typeface="Times New Roman" panose="02020603050405020304" pitchFamily="18" charset="0"/>
            </a:endParaRPr>
          </a:p>
          <a:p>
            <a:pPr marL="285750" indent="-285750" algn="just">
              <a:buFont typeface="Wingdings" panose="05000000000000000000" pitchFamily="2" charset="2"/>
              <a:buChar char="q"/>
            </a:pPr>
            <a:r>
              <a:rPr lang="en-US" dirty="0">
                <a:latin typeface="Times New Roman" panose="02020603050405020304" pitchFamily="18" charset="0"/>
              </a:rPr>
              <a:t>The heaviest survived observed primary fragments have mass around 255 u (Z</a:t>
            </a:r>
            <a:r>
              <a:rPr lang="ru-RU" dirty="0">
                <a:latin typeface="Times New Roman" panose="02020603050405020304" pitchFamily="18" charset="0"/>
              </a:rPr>
              <a:t> ≈ </a:t>
            </a:r>
            <a:r>
              <a:rPr lang="en-US" dirty="0">
                <a:latin typeface="Times New Roman" panose="02020603050405020304" pitchFamily="18" charset="0"/>
              </a:rPr>
              <a:t>99-100</a:t>
            </a:r>
            <a:r>
              <a:rPr lang="ru-RU" dirty="0">
                <a:latin typeface="Times New Roman" panose="02020603050405020304" pitchFamily="18" charset="0"/>
              </a:rPr>
              <a:t>, </a:t>
            </a:r>
            <a:r>
              <a:rPr lang="en-US" dirty="0">
                <a:latin typeface="Times New Roman" panose="02020603050405020304" pitchFamily="18" charset="0"/>
              </a:rPr>
              <a:t>Es – </a:t>
            </a:r>
            <a:r>
              <a:rPr lang="en-US" dirty="0" err="1">
                <a:latin typeface="Times New Roman" panose="02020603050405020304" pitchFamily="18" charset="0"/>
              </a:rPr>
              <a:t>Fm</a:t>
            </a:r>
            <a:r>
              <a:rPr lang="en-US" dirty="0">
                <a:latin typeface="Times New Roman" panose="02020603050405020304" pitchFamily="18" charset="0"/>
              </a:rPr>
              <a:t> isotopes under the assumption of unchanged charge density) formed in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the </a:t>
            </a:r>
            <a:r>
              <a:rPr lang="en-US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36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Xe + </a:t>
            </a:r>
            <a:r>
              <a:rPr lang="en-US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38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U </a:t>
            </a:r>
            <a:r>
              <a:rPr lang="en-US" dirty="0">
                <a:latin typeface="Times New Roman" panose="02020603050405020304" pitchFamily="18" charset="0"/>
              </a:rPr>
              <a:t>reaction with the cross section of</a:t>
            </a:r>
            <a:br>
              <a:rPr lang="en-US" dirty="0">
                <a:latin typeface="Times New Roman" panose="02020603050405020304" pitchFamily="18" charset="0"/>
              </a:rPr>
            </a:br>
            <a:r>
              <a:rPr lang="en-US" dirty="0">
                <a:latin typeface="Times New Roman" panose="02020603050405020304" pitchFamily="18" charset="0"/>
              </a:rPr>
              <a:t>about 2 </a:t>
            </a:r>
            <a:r>
              <a:rPr lang="en-US" dirty="0" err="1">
                <a:latin typeface="Times New Roman" panose="02020603050405020304" pitchFamily="18" charset="0"/>
              </a:rPr>
              <a:t>microbarns</a:t>
            </a:r>
            <a:r>
              <a:rPr lang="en-US" dirty="0">
                <a:latin typeface="Times New Roman" panose="02020603050405020304" pitchFamily="18" charset="0"/>
              </a:rPr>
              <a:t> and 257 u (Z</a:t>
            </a:r>
            <a:r>
              <a:rPr lang="ru-RU" dirty="0">
                <a:latin typeface="Times New Roman" panose="02020603050405020304" pitchFamily="18" charset="0"/>
              </a:rPr>
              <a:t> ≈ 10</a:t>
            </a:r>
            <a:r>
              <a:rPr lang="en-US" dirty="0">
                <a:latin typeface="Times New Roman" panose="02020603050405020304" pitchFamily="18" charset="0"/>
              </a:rPr>
              <a:t>1</a:t>
            </a:r>
            <a:r>
              <a:rPr lang="ru-RU" dirty="0">
                <a:latin typeface="Times New Roman" panose="02020603050405020304" pitchFamily="18" charset="0"/>
              </a:rPr>
              <a:t>, </a:t>
            </a:r>
            <a:r>
              <a:rPr lang="en-US" dirty="0">
                <a:latin typeface="Times New Roman" panose="02020603050405020304" pitchFamily="18" charset="0"/>
              </a:rPr>
              <a:t>Fm – Md isotopes) formed in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the </a:t>
            </a:r>
            <a:r>
              <a:rPr lang="en-US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09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Bi + </a:t>
            </a:r>
            <a:r>
              <a:rPr lang="en-US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38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U </a:t>
            </a:r>
            <a:r>
              <a:rPr lang="en-US" dirty="0">
                <a:latin typeface="Times New Roman" panose="02020603050405020304" pitchFamily="18" charset="0"/>
              </a:rPr>
              <a:t>reaction </a:t>
            </a:r>
            <a:br>
              <a:rPr lang="en-US" dirty="0">
                <a:latin typeface="Times New Roman" panose="02020603050405020304" pitchFamily="18" charset="0"/>
              </a:rPr>
            </a:br>
            <a:r>
              <a:rPr lang="en-US" dirty="0">
                <a:latin typeface="Times New Roman" panose="02020603050405020304" pitchFamily="18" charset="0"/>
              </a:rPr>
              <a:t>with the cross section of about 30 </a:t>
            </a:r>
            <a:r>
              <a:rPr lang="en-US" dirty="0" err="1">
                <a:latin typeface="Times New Roman" panose="02020603050405020304" pitchFamily="18" charset="0"/>
              </a:rPr>
              <a:t>microbarns</a:t>
            </a:r>
            <a:r>
              <a:rPr lang="en-US" dirty="0">
                <a:latin typeface="Times New Roman" panose="02020603050405020304" pitchFamily="18" charset="0"/>
              </a:rPr>
              <a:t>.</a:t>
            </a:r>
            <a:endParaRPr lang="ru-RU" dirty="0">
              <a:latin typeface="Times New Roman" panose="02020603050405020304" pitchFamily="18" charset="0"/>
            </a:endParaRPr>
          </a:p>
          <a:p>
            <a:pPr marL="285750" indent="-285750">
              <a:buFont typeface="Courier New" panose="02070309020205020404" pitchFamily="49" charset="0"/>
              <a:buChar char="o"/>
            </a:pPr>
            <a:endParaRPr lang="ru-RU" dirty="0">
              <a:latin typeface="Times New Roman" panose="02020603050405020304" pitchFamily="18" charset="0"/>
            </a:endParaRPr>
          </a:p>
          <a:p>
            <a:pPr marL="285750" indent="-285750" algn="just">
              <a:buFont typeface="Wingdings" panose="05000000000000000000" pitchFamily="2" charset="2"/>
              <a:buChar char="q"/>
            </a:pPr>
            <a:r>
              <a:rPr lang="en-US" dirty="0">
                <a:latin typeface="Times New Roman" panose="02020603050405020304" pitchFamily="18" charset="0"/>
              </a:rPr>
              <a:t>Due to registration of 3-body events the heaviest </a:t>
            </a:r>
            <a:r>
              <a:rPr lang="en-US" dirty="0" err="1">
                <a:latin typeface="Times New Roman" panose="02020603050405020304" pitchFamily="18" charset="0"/>
              </a:rPr>
              <a:t>fissioning</a:t>
            </a:r>
            <a:r>
              <a:rPr lang="en-US" dirty="0">
                <a:latin typeface="Times New Roman" panose="02020603050405020304" pitchFamily="18" charset="0"/>
              </a:rPr>
              <a:t> TLFs have been observed, which have masses around 265 u (Z</a:t>
            </a:r>
            <a:r>
              <a:rPr lang="ru-RU" dirty="0">
                <a:latin typeface="Times New Roman" panose="02020603050405020304" pitchFamily="18" charset="0"/>
              </a:rPr>
              <a:t> ≈ 103,</a:t>
            </a:r>
            <a:r>
              <a:rPr lang="en-US" dirty="0">
                <a:latin typeface="Times New Roman" panose="02020603050405020304" pitchFamily="18" charset="0"/>
              </a:rPr>
              <a:t> Lr isotopes</a:t>
            </a:r>
            <a:r>
              <a:rPr lang="ru-RU" dirty="0">
                <a:latin typeface="Times New Roman" panose="02020603050405020304" pitchFamily="18" charset="0"/>
              </a:rPr>
              <a:t>)</a:t>
            </a:r>
            <a:r>
              <a:rPr lang="en-US" dirty="0">
                <a:latin typeface="Times New Roman" panose="02020603050405020304" pitchFamily="18" charset="0"/>
              </a:rPr>
              <a:t> formed in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the </a:t>
            </a:r>
            <a:r>
              <a:rPr lang="en-US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36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Xe + </a:t>
            </a:r>
            <a:r>
              <a:rPr lang="en-US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38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U </a:t>
            </a:r>
            <a:r>
              <a:rPr lang="en-US" dirty="0">
                <a:latin typeface="Times New Roman" panose="02020603050405020304" pitchFamily="18" charset="0"/>
              </a:rPr>
              <a:t>reaction</a:t>
            </a:r>
            <a:r>
              <a:rPr lang="ru-RU" dirty="0">
                <a:latin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</a:rPr>
              <a:t>and 289 u (Z</a:t>
            </a:r>
            <a:r>
              <a:rPr lang="ru-RU" dirty="0">
                <a:latin typeface="Times New Roman" panose="02020603050405020304" pitchFamily="18" charset="0"/>
              </a:rPr>
              <a:t> ≈ 1</a:t>
            </a:r>
            <a:r>
              <a:rPr lang="en-US" dirty="0">
                <a:latin typeface="Times New Roman" panose="02020603050405020304" pitchFamily="18" charset="0"/>
              </a:rPr>
              <a:t>1</a:t>
            </a:r>
            <a:r>
              <a:rPr lang="ru-RU" dirty="0">
                <a:latin typeface="Times New Roman" panose="02020603050405020304" pitchFamily="18" charset="0"/>
              </a:rPr>
              <a:t>3, </a:t>
            </a:r>
            <a:r>
              <a:rPr lang="en-US" dirty="0">
                <a:latin typeface="Times New Roman" panose="02020603050405020304" pitchFamily="18" charset="0"/>
              </a:rPr>
              <a:t>Nh isotopes</a:t>
            </a:r>
            <a:r>
              <a:rPr lang="ru-RU" dirty="0">
                <a:latin typeface="Times New Roman" panose="02020603050405020304" pitchFamily="18" charset="0"/>
              </a:rPr>
              <a:t>) </a:t>
            </a:r>
            <a:r>
              <a:rPr lang="en-US" dirty="0">
                <a:latin typeface="Times New Roman" panose="02020603050405020304" pitchFamily="18" charset="0"/>
              </a:rPr>
              <a:t>formed in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the </a:t>
            </a:r>
            <a:r>
              <a:rPr lang="en-US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09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Bi + </a:t>
            </a:r>
            <a:r>
              <a:rPr lang="en-US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38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U </a:t>
            </a:r>
            <a:r>
              <a:rPr lang="en-US" dirty="0">
                <a:latin typeface="Times New Roman" panose="02020603050405020304" pitchFamily="18" charset="0"/>
              </a:rPr>
              <a:t>reaction with the cross sections of a few hundred </a:t>
            </a:r>
            <a:r>
              <a:rPr lang="en-US" dirty="0" err="1">
                <a:latin typeface="Times New Roman" panose="02020603050405020304" pitchFamily="18" charset="0"/>
              </a:rPr>
              <a:t>microbarns</a:t>
            </a:r>
            <a:r>
              <a:rPr lang="en-US" dirty="0">
                <a:latin typeface="Times New Roman" panose="02020603050405020304" pitchFamily="18" charset="0"/>
              </a:rPr>
              <a:t>, i.e. </a:t>
            </a:r>
            <a:r>
              <a:rPr lang="en-US" u="sng" dirty="0">
                <a:latin typeface="Times New Roman" panose="02020603050405020304" pitchFamily="18" charset="0"/>
              </a:rPr>
              <a:t>the massive nucleon transfers</a:t>
            </a:r>
            <a:br>
              <a:rPr lang="en-US" u="sng" dirty="0">
                <a:latin typeface="Times New Roman" panose="02020603050405020304" pitchFamily="18" charset="0"/>
              </a:rPr>
            </a:br>
            <a:r>
              <a:rPr lang="en-US" u="sng" dirty="0">
                <a:latin typeface="Times New Roman" panose="02020603050405020304" pitchFamily="18" charset="0"/>
              </a:rPr>
              <a:t>from projectile to target nucleus of about </a:t>
            </a:r>
            <a:r>
              <a:rPr lang="en-US" b="1" u="sng" dirty="0">
                <a:latin typeface="Times New Roman" panose="02020603050405020304" pitchFamily="18" charset="0"/>
              </a:rPr>
              <a:t>27 u</a:t>
            </a:r>
            <a:r>
              <a:rPr lang="en-US" u="sng" dirty="0">
                <a:latin typeface="Times New Roman" panose="02020603050405020304" pitchFamily="18" charset="0"/>
              </a:rPr>
              <a:t> and </a:t>
            </a:r>
            <a:r>
              <a:rPr lang="en-US" b="1" u="sng" dirty="0">
                <a:latin typeface="Times New Roman" panose="02020603050405020304" pitchFamily="18" charset="0"/>
              </a:rPr>
              <a:t>51 u</a:t>
            </a:r>
            <a:r>
              <a:rPr lang="en-US" u="sng" dirty="0">
                <a:latin typeface="Times New Roman" panose="02020603050405020304" pitchFamily="18" charset="0"/>
              </a:rPr>
              <a:t> respectively have been observed!</a:t>
            </a:r>
            <a:endParaRPr lang="en-US" u="sng" dirty="0">
              <a:latin typeface="Times New Roman" panose="02020603050405020304" pitchFamily="18" charset="0"/>
              <a:ea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409688005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6C928EA-D93B-5DDB-3696-C5891E45262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одзаголовок 5">
            <a:extLst>
              <a:ext uri="{FF2B5EF4-FFF2-40B4-BE49-F238E27FC236}">
                <a16:creationId xmlns:a16="http://schemas.microsoft.com/office/drawing/2014/main" id="{A75D4B70-B54F-E72A-CBA2-C1B8C8BF9BC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0" y="2729109"/>
            <a:ext cx="12192000" cy="1399781"/>
          </a:xfrm>
        </p:spPr>
        <p:txBody>
          <a:bodyPr>
            <a:norm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3900" b="1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ank you for your attention!</a:t>
            </a:r>
            <a:endParaRPr lang="ru-RU" sz="19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Заголовок 4">
            <a:extLst>
              <a:ext uri="{FF2B5EF4-FFF2-40B4-BE49-F238E27FC236}">
                <a16:creationId xmlns:a16="http://schemas.microsoft.com/office/drawing/2014/main" id="{8D92436B-6141-1AED-658E-377E2F8F1513}"/>
              </a:ext>
            </a:extLst>
          </p:cNvPr>
          <p:cNvSpPr txBox="1">
            <a:spLocks/>
          </p:cNvSpPr>
          <p:nvPr/>
        </p:nvSpPr>
        <p:spPr>
          <a:xfrm>
            <a:off x="3830972" y="5826154"/>
            <a:ext cx="4530055" cy="1031846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16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0th meeting of the PAC for Nuclear Physics</a:t>
            </a:r>
            <a:br>
              <a:rPr lang="en-US" sz="16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16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-24 January, 2025</a:t>
            </a:r>
            <a:br>
              <a:rPr lang="en-US" sz="16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16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INR, </a:t>
            </a:r>
            <a:r>
              <a:rPr lang="en-US" sz="1600" b="1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bna</a:t>
            </a:r>
            <a:endParaRPr lang="ru-RU" sz="1600" b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6">
            <a:extLst>
              <a:ext uri="{FF2B5EF4-FFF2-40B4-BE49-F238E27FC236}">
                <a16:creationId xmlns:a16="http://schemas.microsoft.com/office/drawing/2014/main" id="{720FABD2-338A-767D-5D02-3B8952E1480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6183" y="449189"/>
            <a:ext cx="1259632" cy="10268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951872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85A73CA8-D9CC-4652-8F37-99812D4F076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1999" cy="6858000"/>
          </a:xfrm>
          <a:prstGeom prst="rect">
            <a:avLst/>
          </a:prstGeom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CD73635-B123-4ABD-D3A5-E52A1B5209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"/>
            <a:ext cx="12192000" cy="681036"/>
          </a:xfrm>
        </p:spPr>
        <p:txBody>
          <a:bodyPr>
            <a:norm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3600" b="1" kern="100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ynthesis of new nuclei</a:t>
            </a:r>
            <a:endParaRPr lang="ru-RU" sz="3600" kern="100" dirty="0">
              <a:solidFill>
                <a:schemeClr val="accent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D3CF2463-8FAD-4244-3BCF-F2578BC72A5E}"/>
              </a:ext>
            </a:extLst>
          </p:cNvPr>
          <p:cNvSpPr txBox="1"/>
          <p:nvPr/>
        </p:nvSpPr>
        <p:spPr>
          <a:xfrm>
            <a:off x="6174591" y="6445650"/>
            <a:ext cx="6017409" cy="4660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algn="r">
              <a:lnSpc>
                <a:spcPct val="115000"/>
              </a:lnSpc>
              <a:spcAft>
                <a:spcPts val="1000"/>
              </a:spcAft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sz="105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. G. </a:t>
            </a:r>
            <a:r>
              <a:rPr lang="en-US" sz="105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amian</a:t>
            </a:r>
            <a:r>
              <a:rPr lang="en-US" sz="105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t al., Eur. Phys. J. A (2020) 56:47</a:t>
            </a:r>
            <a:br>
              <a:rPr lang="en-US" sz="105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105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ttp://nrv.jinr.ru/nrv/webnrv/map/</a:t>
            </a:r>
            <a:endParaRPr lang="ru-RU" sz="1050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D67754A-D657-495C-8A67-F418F89D3B5F}"/>
              </a:ext>
            </a:extLst>
          </p:cNvPr>
          <p:cNvSpPr txBox="1"/>
          <p:nvPr/>
        </p:nvSpPr>
        <p:spPr>
          <a:xfrm>
            <a:off x="6225370" y="3749371"/>
            <a:ext cx="6011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26</a:t>
            </a:r>
            <a:endParaRPr lang="ru-RU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0E22DBA5-DCEC-404B-82BC-D5E0EECD9F13}"/>
              </a:ext>
            </a:extLst>
          </p:cNvPr>
          <p:cNvSpPr txBox="1"/>
          <p:nvPr/>
        </p:nvSpPr>
        <p:spPr>
          <a:xfrm>
            <a:off x="4519283" y="2902412"/>
            <a:ext cx="4149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82</a:t>
            </a:r>
            <a:endParaRPr lang="ru-RU" dirty="0"/>
          </a:p>
        </p:txBody>
      </p:sp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1CF36425-9122-D571-8EF5-B5485BF4310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141" y="695327"/>
            <a:ext cx="10980190" cy="4736000"/>
          </a:xfrm>
          <a:prstGeom prst="rect">
            <a:avLst/>
          </a:prstGeom>
          <a:ln w="12700">
            <a:solidFill>
              <a:schemeClr val="tx1"/>
            </a:solidFill>
          </a:ln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A644C1C6-BD21-4C98-364B-6DAB0CF2BC6C}"/>
              </a:ext>
            </a:extLst>
          </p:cNvPr>
          <p:cNvSpPr txBox="1"/>
          <p:nvPr/>
        </p:nvSpPr>
        <p:spPr>
          <a:xfrm>
            <a:off x="0" y="1445723"/>
            <a:ext cx="6011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14</a:t>
            </a:r>
            <a:endParaRPr lang="ru-RU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4A307C1-1458-4304-52E0-F5112895B8BD}"/>
              </a:ext>
            </a:extLst>
          </p:cNvPr>
          <p:cNvSpPr txBox="1"/>
          <p:nvPr/>
        </p:nvSpPr>
        <p:spPr>
          <a:xfrm>
            <a:off x="8882724" y="6506602"/>
            <a:ext cx="6011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84</a:t>
            </a:r>
            <a:endParaRPr lang="ru-RU" dirty="0"/>
          </a:p>
        </p:txBody>
      </p:sp>
      <p:grpSp>
        <p:nvGrpSpPr>
          <p:cNvPr id="1041" name="Group 1040">
            <a:extLst>
              <a:ext uri="{FF2B5EF4-FFF2-40B4-BE49-F238E27FC236}">
                <a16:creationId xmlns:a16="http://schemas.microsoft.com/office/drawing/2014/main" id="{F0273713-8A05-4B1A-AB55-C80B9E185AE2}"/>
              </a:ext>
            </a:extLst>
          </p:cNvPr>
          <p:cNvGrpSpPr/>
          <p:nvPr/>
        </p:nvGrpSpPr>
        <p:grpSpPr>
          <a:xfrm>
            <a:off x="6287072" y="2386386"/>
            <a:ext cx="5730756" cy="3992781"/>
            <a:chOff x="6287072" y="2392324"/>
            <a:chExt cx="5730756" cy="3992781"/>
          </a:xfrm>
        </p:grpSpPr>
        <p:sp>
          <p:nvSpPr>
            <p:cNvPr id="1039" name="Rectangle 1038">
              <a:extLst>
                <a:ext uri="{FF2B5EF4-FFF2-40B4-BE49-F238E27FC236}">
                  <a16:creationId xmlns:a16="http://schemas.microsoft.com/office/drawing/2014/main" id="{869E45FC-63F1-4D37-B526-04E2A8832C0F}"/>
                </a:ext>
              </a:extLst>
            </p:cNvPr>
            <p:cNvSpPr/>
            <p:nvPr/>
          </p:nvSpPr>
          <p:spPr>
            <a:xfrm>
              <a:off x="6350807" y="2392324"/>
              <a:ext cx="5579053" cy="3992781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0E604E88-6DB6-47DF-BF11-36385FA5DE74}"/>
                </a:ext>
              </a:extLst>
            </p:cNvPr>
            <p:cNvSpPr txBox="1"/>
            <p:nvPr/>
          </p:nvSpPr>
          <p:spPr>
            <a:xfrm>
              <a:off x="6391521" y="2430509"/>
              <a:ext cx="5497627" cy="1569660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 err="1">
                  <a:solidFill>
                    <a:srgbClr val="0101FF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MultiNucleon</a:t>
              </a:r>
              <a:r>
                <a:rPr lang="en-US" sz="2400" b="1" dirty="0">
                  <a:solidFill>
                    <a:srgbClr val="0101FF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Transfer (MNT) reactions </a:t>
              </a: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are considered as a perspective way</a:t>
              </a:r>
              <a:b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</a:rPr>
              </a:b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to produce new neutron-rich</a:t>
              </a:r>
              <a:b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</a:rPr>
              </a:b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heavy and superheavy nuclei! </a:t>
              </a:r>
              <a:endParaRPr lang="ru-RU" sz="2400" dirty="0"/>
            </a:p>
          </p:txBody>
        </p:sp>
        <p:pic>
          <p:nvPicPr>
            <p:cNvPr id="1033" name="Picture 1032">
              <a:extLst>
                <a:ext uri="{FF2B5EF4-FFF2-40B4-BE49-F238E27FC236}">
                  <a16:creationId xmlns:a16="http://schemas.microsoft.com/office/drawing/2014/main" id="{D545C043-745C-4412-8D7C-3A8BBC71FF5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91521" y="4170412"/>
              <a:ext cx="5497627" cy="1977739"/>
            </a:xfrm>
            <a:prstGeom prst="rect">
              <a:avLst/>
            </a:prstGeom>
            <a:solidFill>
              <a:schemeClr val="bg1"/>
            </a:solidFill>
          </p:spPr>
        </p:pic>
        <p:sp>
          <p:nvSpPr>
            <p:cNvPr id="1035" name="TextBox 1034">
              <a:extLst>
                <a:ext uri="{FF2B5EF4-FFF2-40B4-BE49-F238E27FC236}">
                  <a16:creationId xmlns:a16="http://schemas.microsoft.com/office/drawing/2014/main" id="{0B71FF07-C7C1-4E1F-A2A3-708F8590234C}"/>
                </a:ext>
              </a:extLst>
            </p:cNvPr>
            <p:cNvSpPr txBox="1"/>
            <p:nvPr/>
          </p:nvSpPr>
          <p:spPr>
            <a:xfrm>
              <a:off x="7313859" y="5597397"/>
              <a:ext cx="798524" cy="27699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200" b="1" dirty="0">
                  <a:solidFill>
                    <a:schemeClr val="accent1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Target</a:t>
              </a:r>
              <a:endParaRPr lang="ru-RU" b="1" dirty="0">
                <a:solidFill>
                  <a:schemeClr val="accent1"/>
                </a:solidFill>
              </a:endParaRPr>
            </a:p>
          </p:txBody>
        </p:sp>
        <p:sp>
          <p:nvSpPr>
            <p:cNvPr id="1036" name="TextBox 1035">
              <a:extLst>
                <a:ext uri="{FF2B5EF4-FFF2-40B4-BE49-F238E27FC236}">
                  <a16:creationId xmlns:a16="http://schemas.microsoft.com/office/drawing/2014/main" id="{5ED23491-4930-43D3-93B3-262867887FB6}"/>
                </a:ext>
              </a:extLst>
            </p:cNvPr>
            <p:cNvSpPr txBox="1"/>
            <p:nvPr/>
          </p:nvSpPr>
          <p:spPr>
            <a:xfrm>
              <a:off x="6287072" y="4526632"/>
              <a:ext cx="1074685" cy="27699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200" b="1" dirty="0">
                  <a:solidFill>
                    <a:schemeClr val="accent1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Projectile</a:t>
              </a:r>
              <a:endParaRPr lang="ru-RU" b="1" dirty="0">
                <a:solidFill>
                  <a:schemeClr val="accent1"/>
                </a:solidFill>
              </a:endParaRPr>
            </a:p>
          </p:txBody>
        </p:sp>
        <p:sp>
          <p:nvSpPr>
            <p:cNvPr id="1037" name="TextBox 1036">
              <a:extLst>
                <a:ext uri="{FF2B5EF4-FFF2-40B4-BE49-F238E27FC236}">
                  <a16:creationId xmlns:a16="http://schemas.microsoft.com/office/drawing/2014/main" id="{D1F015D5-97B2-4148-BFC7-57BEB76A8530}"/>
                </a:ext>
              </a:extLst>
            </p:cNvPr>
            <p:cNvSpPr txBox="1"/>
            <p:nvPr/>
          </p:nvSpPr>
          <p:spPr>
            <a:xfrm>
              <a:off x="10179977" y="4047550"/>
              <a:ext cx="1837851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200" b="1" dirty="0">
                  <a:solidFill>
                    <a:schemeClr val="accent1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Projectile-like fragment (PLF)</a:t>
              </a:r>
              <a:endParaRPr lang="ru-RU" sz="1200" b="1" dirty="0">
                <a:solidFill>
                  <a:schemeClr val="accent1"/>
                </a:solidFill>
              </a:endParaRPr>
            </a:p>
          </p:txBody>
        </p:sp>
        <p:sp>
          <p:nvSpPr>
            <p:cNvPr id="1038" name="TextBox 1037">
              <a:extLst>
                <a:ext uri="{FF2B5EF4-FFF2-40B4-BE49-F238E27FC236}">
                  <a16:creationId xmlns:a16="http://schemas.microsoft.com/office/drawing/2014/main" id="{03041E74-685B-4DCA-B367-909DE685FF90}"/>
                </a:ext>
              </a:extLst>
            </p:cNvPr>
            <p:cNvSpPr txBox="1"/>
            <p:nvPr/>
          </p:nvSpPr>
          <p:spPr>
            <a:xfrm>
              <a:off x="10179977" y="5865952"/>
              <a:ext cx="1837851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200" b="1" dirty="0">
                  <a:solidFill>
                    <a:schemeClr val="accent1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(TLF)</a:t>
              </a:r>
              <a:br>
                <a:rPr lang="en-US" sz="1200" b="1" dirty="0">
                  <a:solidFill>
                    <a:schemeClr val="accent1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</a:br>
              <a:r>
                <a:rPr lang="en-US" sz="1200" b="1" dirty="0">
                  <a:solidFill>
                    <a:schemeClr val="accent1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Target-like fragment</a:t>
              </a:r>
              <a:endParaRPr lang="ru-RU" sz="1200" b="1" dirty="0">
                <a:solidFill>
                  <a:schemeClr val="accent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09187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9649890-C5B7-3F44-4896-FB2073B07F7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F6407D7-623A-FD34-FCE0-2F65FC404A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"/>
            <a:ext cx="12192000" cy="681036"/>
          </a:xfrm>
        </p:spPr>
        <p:txBody>
          <a:bodyPr>
            <a:norm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3600" b="1" kern="100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ucleosynthesis in MNT reactions</a:t>
            </a:r>
            <a:endParaRPr lang="ru-RU" sz="3600" kern="100" dirty="0">
              <a:solidFill>
                <a:schemeClr val="accent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951AD354-F719-AA9D-59F5-55607A7BB07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5999" y="1232842"/>
            <a:ext cx="6007101" cy="455478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D3361E44-8A57-5D12-2062-F7B84667EAAE}"/>
              </a:ext>
            </a:extLst>
          </p:cNvPr>
          <p:cNvSpPr txBox="1"/>
          <p:nvPr/>
        </p:nvSpPr>
        <p:spPr>
          <a:xfrm>
            <a:off x="6095999" y="5779355"/>
            <a:ext cx="647113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roduction cross sections of </a:t>
            </a:r>
            <a:r>
              <a:rPr lang="en-US" dirty="0" err="1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ansuranium</a:t>
            </a:r>
            <a:r>
              <a:rPr lang="en-US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nuclei</a:t>
            </a:r>
            <a:br>
              <a:rPr lang="ru-RU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</a:br>
            <a:r>
              <a:rPr lang="en-US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in the reactions</a:t>
            </a:r>
            <a:r>
              <a:rPr lang="ru-RU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baseline="30000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136</a:t>
            </a:r>
            <a:r>
              <a:rPr lang="en-US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Xe</a:t>
            </a:r>
            <a:r>
              <a:rPr lang="ru-RU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+</a:t>
            </a:r>
            <a:r>
              <a:rPr lang="ru-RU" baseline="30000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238</a:t>
            </a:r>
            <a:r>
              <a:rPr lang="en-US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U</a:t>
            </a:r>
            <a:r>
              <a:rPr lang="ru-RU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ru-RU" baseline="30000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238</a:t>
            </a:r>
            <a:r>
              <a:rPr lang="en-US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U</a:t>
            </a:r>
            <a:r>
              <a:rPr lang="ru-RU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+</a:t>
            </a:r>
            <a:r>
              <a:rPr lang="ru-RU" baseline="30000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238</a:t>
            </a:r>
            <a:r>
              <a:rPr lang="en-US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U and</a:t>
            </a:r>
            <a:r>
              <a:rPr lang="ru-RU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baseline="30000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238</a:t>
            </a:r>
            <a:r>
              <a:rPr lang="en-US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U</a:t>
            </a:r>
            <a:r>
              <a:rPr lang="ru-RU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+</a:t>
            </a:r>
            <a:r>
              <a:rPr lang="ru-RU" baseline="30000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248</a:t>
            </a:r>
            <a:r>
              <a:rPr lang="en-US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m</a:t>
            </a:r>
            <a:br>
              <a:rPr lang="en-US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</a:br>
            <a:r>
              <a:rPr lang="en-US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t the interaction energy</a:t>
            </a:r>
            <a:r>
              <a:rPr lang="ru-RU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E</a:t>
            </a:r>
            <a:r>
              <a:rPr lang="en-US" baseline="-25000" dirty="0" err="1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ab</a:t>
            </a:r>
            <a:r>
              <a:rPr lang="en-US" baseline="-25000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≤</a:t>
            </a:r>
            <a:r>
              <a:rPr lang="en-US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7.5</a:t>
            </a:r>
            <a:r>
              <a:rPr lang="en-US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MeV/u.</a:t>
            </a:r>
            <a:endParaRPr lang="ru-RU" dirty="0">
              <a:solidFill>
                <a:schemeClr val="accent1"/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451C5D0-B2FB-59D3-13CF-884B71A65723}"/>
              </a:ext>
            </a:extLst>
          </p:cNvPr>
          <p:cNvSpPr txBox="1"/>
          <p:nvPr/>
        </p:nvSpPr>
        <p:spPr>
          <a:xfrm>
            <a:off x="6138203" y="859703"/>
            <a:ext cx="64711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. </a:t>
            </a:r>
            <a:r>
              <a:rPr lang="en-US" sz="18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hädel</a:t>
            </a:r>
            <a:r>
              <a:rPr lang="en-US" sz="1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t al., Phys. Rev. Lett. 48 (1982) 852</a:t>
            </a:r>
            <a:endParaRPr lang="ru-RU" sz="1800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32F34362-2416-66C3-D154-25011EFA25B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260977"/>
            <a:ext cx="6095999" cy="452283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6CFF7BF3-8EEC-9066-5547-99E336687D94}"/>
              </a:ext>
            </a:extLst>
          </p:cNvPr>
          <p:cNvSpPr txBox="1"/>
          <p:nvPr/>
        </p:nvSpPr>
        <p:spPr>
          <a:xfrm>
            <a:off x="51581" y="856606"/>
            <a:ext cx="64711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. G. </a:t>
            </a:r>
            <a:r>
              <a:rPr lang="en-US" sz="18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amian</a:t>
            </a:r>
            <a:r>
              <a:rPr lang="en-US" sz="1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t al., Eur. Phys. J. A (2020) 56:47</a:t>
            </a:r>
            <a:endParaRPr lang="ru-RU" sz="1800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D4D817C-4227-93A0-30EE-2361DDA5CE70}"/>
              </a:ext>
            </a:extLst>
          </p:cNvPr>
          <p:cNvSpPr txBox="1"/>
          <p:nvPr/>
        </p:nvSpPr>
        <p:spPr>
          <a:xfrm>
            <a:off x="51581" y="5779355"/>
            <a:ext cx="647113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art of nuclides with all known isotopes</a:t>
            </a:r>
            <a:r>
              <a:rPr lang="ru-RU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in </a:t>
            </a:r>
            <a:r>
              <a:rPr lang="ru-RU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2020</a:t>
            </a:r>
            <a:r>
              <a:rPr lang="en-US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br>
              <a:rPr lang="ru-RU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</a:br>
            <a:r>
              <a:rPr lang="en-US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uring the years 1969–1995 the 76</a:t>
            </a:r>
            <a:r>
              <a:rPr lang="ru-RU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eutron-rich nuclides which were discovered in MNT reactions are marked in 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red</a:t>
            </a:r>
            <a:r>
              <a:rPr lang="en-US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ru-RU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559810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AB420BB-6692-ED43-78B7-646D6060752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B88694D-D008-CA39-E24D-1A9B7399C4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"/>
            <a:ext cx="12192000" cy="1069143"/>
          </a:xfrm>
        </p:spPr>
        <p:txBody>
          <a:bodyPr>
            <a:norm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3600" b="1" kern="100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xperimental study of MNT reactions at CORSET setup</a:t>
            </a:r>
            <a:endParaRPr lang="da-DK" sz="3600" b="1" kern="100" dirty="0">
              <a:solidFill>
                <a:schemeClr val="accent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D46DC97-DF9F-4285-96DC-F0F6EEF7FA3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246" y="1267815"/>
            <a:ext cx="5014566" cy="5047068"/>
          </a:xfrm>
          <a:prstGeom prst="rect">
            <a:avLst/>
          </a:prstGeom>
          <a:ln w="9525">
            <a:solidFill>
              <a:schemeClr val="tx1"/>
            </a:solidFill>
          </a:ln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63ACA64A-FF51-4504-B7E2-5B4F914113A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8507" y="1267815"/>
            <a:ext cx="6603247" cy="5047068"/>
          </a:xfrm>
          <a:prstGeom prst="rect">
            <a:avLst/>
          </a:prstGeom>
          <a:ln w="9525">
            <a:solidFill>
              <a:schemeClr val="tx1"/>
            </a:solidFill>
          </a:ln>
        </p:spPr>
      </p:pic>
      <p:graphicFrame>
        <p:nvGraphicFramePr>
          <p:cNvPr id="5" name="Таблица 4">
            <a:extLst>
              <a:ext uri="{FF2B5EF4-FFF2-40B4-BE49-F238E27FC236}">
                <a16:creationId xmlns:a16="http://schemas.microsoft.com/office/drawing/2014/main" id="{CD748C2C-8B16-15CD-8E35-6D0791DB251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6882762"/>
              </p:ext>
            </p:extLst>
          </p:nvPr>
        </p:nvGraphicFramePr>
        <p:xfrm>
          <a:off x="7008422" y="913183"/>
          <a:ext cx="3383415" cy="2194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25569">
                  <a:extLst>
                    <a:ext uri="{9D8B030D-6E8A-4147-A177-3AD203B41FA5}">
                      <a16:colId xmlns:a16="http://schemas.microsoft.com/office/drawing/2014/main" val="2322645092"/>
                    </a:ext>
                  </a:extLst>
                </a:gridCol>
                <a:gridCol w="1157846">
                  <a:extLst>
                    <a:ext uri="{9D8B030D-6E8A-4147-A177-3AD203B41FA5}">
                      <a16:colId xmlns:a16="http://schemas.microsoft.com/office/drawing/2014/main" val="561630592"/>
                    </a:ext>
                  </a:extLst>
                </a:gridCol>
              </a:tblGrid>
              <a:tr h="335906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Measured reaction</a:t>
                      </a:r>
                      <a:endParaRPr lang="ru-RU" sz="1800" b="1" baseline="-250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lang="en-US" b="1" baseline="-25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ab</a:t>
                      </a:r>
                      <a:endParaRPr lang="ru-RU" b="1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2338136302"/>
                  </a:ext>
                </a:extLst>
              </a:tr>
              <a:tr h="335906">
                <a:tc>
                  <a:txBody>
                    <a:bodyPr/>
                    <a:lstStyle/>
                    <a:p>
                      <a:pPr algn="ctr"/>
                      <a:r>
                        <a:rPr lang="en-US" sz="1800" b="1" baseline="30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36</a:t>
                      </a: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Xe + </a:t>
                      </a:r>
                      <a:r>
                        <a:rPr lang="en-US" sz="1800" b="1" baseline="30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38</a:t>
                      </a: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U </a:t>
                      </a:r>
                      <a:endParaRPr lang="ru-RU" sz="1800" b="1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1 GeV</a:t>
                      </a:r>
                      <a:endParaRPr lang="ru-RU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4274760485"/>
                  </a:ext>
                </a:extLst>
              </a:tr>
              <a:tr h="335906">
                <a:tc>
                  <a:txBody>
                    <a:bodyPr/>
                    <a:lstStyle/>
                    <a:p>
                      <a:pPr algn="ctr"/>
                      <a:r>
                        <a:rPr lang="en-US" sz="1800" b="1" baseline="30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09</a:t>
                      </a: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Bi + </a:t>
                      </a:r>
                      <a:r>
                        <a:rPr lang="en-US" sz="1800" b="1" baseline="30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38</a:t>
                      </a: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U</a:t>
                      </a:r>
                      <a:endParaRPr lang="ru-RU" sz="1800" b="1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85 GeV</a:t>
                      </a:r>
                      <a:endParaRPr lang="ru-RU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43526176"/>
                  </a:ext>
                </a:extLst>
              </a:tr>
              <a:tr h="335906">
                <a:tc>
                  <a:txBody>
                    <a:bodyPr/>
                    <a:lstStyle/>
                    <a:p>
                      <a:pPr algn="ctr"/>
                      <a:r>
                        <a:rPr lang="en-US" sz="1800" b="1" baseline="30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09</a:t>
                      </a: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Bi + </a:t>
                      </a:r>
                      <a:r>
                        <a:rPr lang="en-US" sz="1800" b="1" baseline="30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97</a:t>
                      </a: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Au </a:t>
                      </a:r>
                      <a:endParaRPr lang="ru-RU" sz="1800" b="1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4 GeV</a:t>
                      </a:r>
                      <a:endParaRPr lang="ru-RU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4236523642"/>
                  </a:ext>
                </a:extLst>
              </a:tr>
              <a:tr h="335906">
                <a:tc>
                  <a:txBody>
                    <a:bodyPr/>
                    <a:lstStyle/>
                    <a:p>
                      <a:pPr algn="ctr"/>
                      <a:r>
                        <a:rPr lang="en-US" sz="1800" b="1" baseline="30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09</a:t>
                      </a: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Bi + </a:t>
                      </a:r>
                      <a:r>
                        <a:rPr lang="en-US" sz="1800" b="1" baseline="30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08</a:t>
                      </a: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Pb</a:t>
                      </a:r>
                      <a:endParaRPr lang="ru-RU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1.75 GeV</a:t>
                      </a:r>
                      <a:endParaRPr lang="ru-RU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846137343"/>
                  </a:ext>
                </a:extLst>
              </a:tr>
              <a:tr h="335906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baseline="30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09</a:t>
                      </a: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Bi + </a:t>
                      </a:r>
                      <a:r>
                        <a:rPr lang="en-US" sz="1800" b="1" baseline="30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32</a:t>
                      </a: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h </a:t>
                      </a:r>
                      <a:endParaRPr lang="ru-RU" sz="18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1.75 GeV</a:t>
                      </a:r>
                      <a:endParaRPr lang="ru-RU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88810781"/>
                  </a:ext>
                </a:extLst>
              </a:tr>
            </a:tbl>
          </a:graphicData>
        </a:graphic>
      </p:graphicFrame>
      <p:pic>
        <p:nvPicPr>
          <p:cNvPr id="8" name="Picture 6">
            <a:extLst>
              <a:ext uri="{FF2B5EF4-FFF2-40B4-BE49-F238E27FC236}">
                <a16:creationId xmlns:a16="http://schemas.microsoft.com/office/drawing/2014/main" id="{6C476591-0B35-8C0F-3160-7CD9A7D8AC4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246" y="5183165"/>
            <a:ext cx="1259632" cy="1026874"/>
          </a:xfrm>
          <a:prstGeom prst="rect">
            <a:avLst/>
          </a:prstGeom>
        </p:spPr>
      </p:pic>
      <p:sp>
        <p:nvSpPr>
          <p:cNvPr id="6" name="Овал 5">
            <a:extLst>
              <a:ext uri="{FF2B5EF4-FFF2-40B4-BE49-F238E27FC236}">
                <a16:creationId xmlns:a16="http://schemas.microsoft.com/office/drawing/2014/main" id="{EF3612C4-8718-454F-B5C0-A183FEB4BBA3}"/>
              </a:ext>
            </a:extLst>
          </p:cNvPr>
          <p:cNvSpPr/>
          <p:nvPr/>
        </p:nvSpPr>
        <p:spPr>
          <a:xfrm>
            <a:off x="6772279" y="1212396"/>
            <a:ext cx="3861708" cy="853168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84312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BAB2C74-C722-F154-BE22-8AEB4EEE7A8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2422D3F-3726-3E5E-7EDB-42E2785AD7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"/>
            <a:ext cx="12192000" cy="1069143"/>
          </a:xfrm>
        </p:spPr>
        <p:txBody>
          <a:bodyPr>
            <a:norm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da-DK" sz="3600" b="1" kern="100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xperiments </a:t>
            </a:r>
            <a:r>
              <a:rPr lang="en-US" sz="3600" b="1" baseline="30000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36</a:t>
            </a:r>
            <a:r>
              <a:rPr lang="en-US" sz="3600" b="1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e, </a:t>
            </a:r>
            <a:r>
              <a:rPr lang="en-US" sz="3600" b="1" baseline="30000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09</a:t>
            </a:r>
            <a:r>
              <a:rPr lang="en-US" sz="3600" b="1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 + </a:t>
            </a:r>
            <a:r>
              <a:rPr lang="en-US" sz="3600" b="1" baseline="30000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38</a:t>
            </a:r>
            <a:r>
              <a:rPr lang="en-US" sz="3600" b="1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 </a:t>
            </a:r>
            <a:r>
              <a:rPr lang="en-US" sz="3600" b="1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t energy ≈ </a:t>
            </a:r>
            <a:r>
              <a:rPr lang="ru-RU" sz="3600" b="1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4</a:t>
            </a:r>
            <a:r>
              <a:rPr lang="en-US" sz="3600" b="1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5 </a:t>
            </a:r>
            <a:r>
              <a:rPr lang="en-US" sz="3600" b="1" dirty="0" err="1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E</a:t>
            </a:r>
            <a:r>
              <a:rPr lang="en-US" sz="3600" b="1" baseline="-25000" dirty="0" err="1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</a:t>
            </a:r>
            <a:r>
              <a:rPr lang="en-US" sz="3600" b="1" baseline="-25000" dirty="0" err="1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oulomb</a:t>
            </a:r>
            <a:endParaRPr lang="da-DK" sz="3600" b="1" kern="100" dirty="0">
              <a:solidFill>
                <a:schemeClr val="accent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776E59CD-57A1-86EA-C706-2354D16D20E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11348"/>
            <a:ext cx="8463055" cy="5576493"/>
          </a:xfrm>
          <a:prstGeom prst="rect">
            <a:avLst/>
          </a:prstGeom>
        </p:spPr>
      </p:pic>
      <p:graphicFrame>
        <p:nvGraphicFramePr>
          <p:cNvPr id="5" name="Таблица 4">
            <a:extLst>
              <a:ext uri="{FF2B5EF4-FFF2-40B4-BE49-F238E27FC236}">
                <a16:creationId xmlns:a16="http://schemas.microsoft.com/office/drawing/2014/main" id="{36BC829C-CA43-D6B7-D40E-7370FD27988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4097430"/>
              </p:ext>
            </p:extLst>
          </p:nvPr>
        </p:nvGraphicFramePr>
        <p:xfrm>
          <a:off x="7218652" y="2845525"/>
          <a:ext cx="4644000" cy="2595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80000">
                  <a:extLst>
                    <a:ext uri="{9D8B030D-6E8A-4147-A177-3AD203B41FA5}">
                      <a16:colId xmlns:a16="http://schemas.microsoft.com/office/drawing/2014/main" val="2322645092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561630592"/>
                    </a:ext>
                  </a:extLst>
                </a:gridCol>
                <a:gridCol w="1332000">
                  <a:extLst>
                    <a:ext uri="{9D8B030D-6E8A-4147-A177-3AD203B41FA5}">
                      <a16:colId xmlns:a16="http://schemas.microsoft.com/office/drawing/2014/main" val="363969863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ru-RU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baseline="300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36</a:t>
                      </a:r>
                      <a:r>
                        <a:rPr lang="en-US" sz="1800" b="1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Xe + </a:t>
                      </a:r>
                      <a:r>
                        <a:rPr lang="en-US" sz="1800" b="1" baseline="300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38</a:t>
                      </a:r>
                      <a:r>
                        <a:rPr lang="en-US" sz="1800" b="1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U</a:t>
                      </a:r>
                      <a:endParaRPr lang="ru-RU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baseline="300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09</a:t>
                      </a:r>
                      <a:r>
                        <a:rPr lang="en-US" sz="1800" b="1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Bi + </a:t>
                      </a:r>
                      <a:r>
                        <a:rPr lang="en-US" sz="1800" b="1" baseline="300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38</a:t>
                      </a:r>
                      <a:r>
                        <a:rPr lang="en-US" sz="1800" b="1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U</a:t>
                      </a:r>
                      <a:endParaRPr lang="ru-RU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9324409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lang="en-US" b="1" baseline="-25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ab</a:t>
                      </a:r>
                      <a:endParaRPr lang="ru-RU" b="1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1 GeV</a:t>
                      </a:r>
                      <a:endParaRPr lang="ru-RU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85 GeV</a:t>
                      </a:r>
                      <a:endParaRPr lang="ru-RU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7476048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lang="en-US" b="1" baseline="-25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.m</a:t>
                      </a:r>
                      <a:r>
                        <a:rPr lang="en-US" b="1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ru-RU" b="1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06 MeV</a:t>
                      </a:r>
                      <a:endParaRPr lang="ru-RU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85 MeV</a:t>
                      </a:r>
                      <a:endParaRPr lang="ru-RU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352617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lang="en-US" b="1" baseline="-25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.m</a:t>
                      </a:r>
                      <a:r>
                        <a:rPr lang="en-US" b="1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r>
                        <a:rPr lang="en-US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n-US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lang="en-US" b="1" baseline="-25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ulomb</a:t>
                      </a:r>
                      <a:endParaRPr lang="ru-RU" b="1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8</a:t>
                      </a:r>
                      <a:endParaRPr lang="ru-RU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2</a:t>
                      </a:r>
                      <a:endParaRPr lang="ru-RU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3652364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</a:t>
                      </a:r>
                      <a:r>
                        <a:rPr lang="en-US" sz="1600" b="1" baseline="-25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c.m.</a:t>
                      </a:r>
                      <a:r>
                        <a:rPr lang="en-US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 grazing of Ion</a:t>
                      </a:r>
                      <a:endParaRPr lang="ru-RU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57</a:t>
                      </a:r>
                      <a:endParaRPr lang="ru-RU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61</a:t>
                      </a:r>
                      <a:endParaRPr lang="ru-RU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4613734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</a:t>
                      </a:r>
                      <a:r>
                        <a:rPr lang="en-US" sz="1600" b="1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lab</a:t>
                      </a:r>
                      <a:r>
                        <a:rPr lang="en-US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  grazing of Ion</a:t>
                      </a:r>
                      <a:endParaRPr lang="ru-RU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37</a:t>
                      </a:r>
                      <a:endParaRPr lang="ru-RU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34</a:t>
                      </a:r>
                      <a:endParaRPr lang="ru-RU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8881078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</a:t>
                      </a:r>
                      <a:r>
                        <a:rPr lang="en-US" sz="1600" b="1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lab</a:t>
                      </a:r>
                      <a:r>
                        <a:rPr lang="en-US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  grazing of </a:t>
                      </a:r>
                      <a:r>
                        <a:rPr lang="ru-RU" sz="1600" b="1" kern="1200" baseline="300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38</a:t>
                      </a:r>
                      <a:r>
                        <a:rPr lang="en-US" sz="1600" b="1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U</a:t>
                      </a:r>
                      <a:endParaRPr lang="ru-RU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61.5</a:t>
                      </a:r>
                      <a:endParaRPr lang="ru-RU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59.2</a:t>
                      </a:r>
                      <a:endParaRPr lang="ru-RU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10588155"/>
                  </a:ext>
                </a:extLst>
              </a:tr>
            </a:tbl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95BE1B4E-6FAC-EF21-4203-D25DE2003F12}"/>
              </a:ext>
            </a:extLst>
          </p:cNvPr>
          <p:cNvSpPr txBox="1"/>
          <p:nvPr/>
        </p:nvSpPr>
        <p:spPr>
          <a:xfrm>
            <a:off x="2343608" y="1069144"/>
            <a:ext cx="259415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800" b="1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36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e (1.11 GeV) + </a:t>
            </a:r>
            <a:r>
              <a:rPr lang="en-US" sz="1800" b="1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38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endParaRPr lang="ru-RU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E3E19A3-DF53-37D1-A8D3-83E9D9741727}"/>
              </a:ext>
            </a:extLst>
          </p:cNvPr>
          <p:cNvSpPr txBox="1"/>
          <p:nvPr/>
        </p:nvSpPr>
        <p:spPr>
          <a:xfrm>
            <a:off x="0" y="6211668"/>
            <a:ext cx="192156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RSET setup,</a:t>
            </a:r>
            <a:b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LNR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3AF8242-F634-912E-71A8-4DB532B8ABDB}"/>
              </a:ext>
            </a:extLst>
          </p:cNvPr>
          <p:cNvSpPr txBox="1"/>
          <p:nvPr/>
        </p:nvSpPr>
        <p:spPr>
          <a:xfrm>
            <a:off x="7036418" y="6488667"/>
            <a:ext cx="515558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1800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.M. </a:t>
            </a:r>
            <a:r>
              <a:rPr lang="ru-RU" sz="1800" dirty="0" err="1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ozulin</a:t>
            </a:r>
            <a:r>
              <a:rPr lang="ru-RU" sz="1800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1800" dirty="0" err="1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t</a:t>
            </a:r>
            <a:r>
              <a:rPr lang="ru-RU" sz="1800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1800" dirty="0" err="1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l</a:t>
            </a:r>
            <a:r>
              <a:rPr lang="ru-RU" sz="1800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, </a:t>
            </a:r>
            <a:r>
              <a:rPr lang="ru-RU" sz="1800" dirty="0" err="1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ys</a:t>
            </a:r>
            <a:r>
              <a:rPr lang="ru-RU" sz="1800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ru-RU" sz="1800" dirty="0" err="1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ev</a:t>
            </a:r>
            <a:r>
              <a:rPr lang="ru-RU" sz="1800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C 109, 034616 (2024)</a:t>
            </a:r>
            <a:endParaRPr lang="ru-RU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6">
            <a:extLst>
              <a:ext uri="{FF2B5EF4-FFF2-40B4-BE49-F238E27FC236}">
                <a16:creationId xmlns:a16="http://schemas.microsoft.com/office/drawing/2014/main" id="{047E0159-513B-EC5F-12A8-2B429CDF82D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36454" y="1267814"/>
            <a:ext cx="1259632" cy="10268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331293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4D438F4-A7D3-B1CF-64A6-C48F45BCAEA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191A184-3976-2FC6-1E64-60C751DEE2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"/>
            <a:ext cx="12192000" cy="1069143"/>
          </a:xfrm>
        </p:spPr>
        <p:txBody>
          <a:bodyPr>
            <a:norm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da-DK" sz="3600" b="1" kern="100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xperiments </a:t>
            </a:r>
            <a:r>
              <a:rPr lang="en-US" sz="3600" b="1" baseline="30000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36</a:t>
            </a:r>
            <a:r>
              <a:rPr lang="en-US" sz="3600" b="1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e, </a:t>
            </a:r>
            <a:r>
              <a:rPr lang="en-US" sz="3600" b="1" baseline="30000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09</a:t>
            </a:r>
            <a:r>
              <a:rPr lang="en-US" sz="3600" b="1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 + </a:t>
            </a:r>
            <a:r>
              <a:rPr lang="en-US" sz="3600" b="1" baseline="30000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38</a:t>
            </a:r>
            <a:r>
              <a:rPr lang="en-US" sz="3600" b="1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 </a:t>
            </a:r>
            <a:r>
              <a:rPr lang="en-US" sz="3600" b="1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t energy ≈ </a:t>
            </a:r>
            <a:r>
              <a:rPr lang="ru-RU" sz="3600" b="1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4</a:t>
            </a:r>
            <a:r>
              <a:rPr lang="en-US" sz="3600" b="1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5 </a:t>
            </a:r>
            <a:r>
              <a:rPr lang="en-US" sz="3600" b="1" dirty="0" err="1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E</a:t>
            </a:r>
            <a:r>
              <a:rPr lang="en-US" sz="3600" b="1" baseline="-25000" dirty="0" err="1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</a:t>
            </a:r>
            <a:r>
              <a:rPr lang="en-US" sz="3600" b="1" baseline="-25000" dirty="0" err="1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oulomb</a:t>
            </a:r>
            <a:endParaRPr lang="da-DK" sz="3600" b="1" kern="100" dirty="0">
              <a:solidFill>
                <a:schemeClr val="accent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Таблица 4">
            <a:extLst>
              <a:ext uri="{FF2B5EF4-FFF2-40B4-BE49-F238E27FC236}">
                <a16:creationId xmlns:a16="http://schemas.microsoft.com/office/drawing/2014/main" id="{5F5719D1-0FFC-8ABD-64F5-B2D808460CB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3357938"/>
              </p:ext>
            </p:extLst>
          </p:nvPr>
        </p:nvGraphicFramePr>
        <p:xfrm>
          <a:off x="8463054" y="2845525"/>
          <a:ext cx="3399598" cy="2021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15851">
                  <a:extLst>
                    <a:ext uri="{9D8B030D-6E8A-4147-A177-3AD203B41FA5}">
                      <a16:colId xmlns:a16="http://schemas.microsoft.com/office/drawing/2014/main" val="2322645092"/>
                    </a:ext>
                  </a:extLst>
                </a:gridCol>
                <a:gridCol w="1283747">
                  <a:extLst>
                    <a:ext uri="{9D8B030D-6E8A-4147-A177-3AD203B41FA5}">
                      <a16:colId xmlns:a16="http://schemas.microsoft.com/office/drawing/2014/main" val="561630592"/>
                    </a:ext>
                  </a:extLst>
                </a:gridCol>
              </a:tblGrid>
              <a:tr h="3708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b="1" baseline="300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36</a:t>
                      </a:r>
                      <a:r>
                        <a:rPr lang="en-US" sz="1800" b="1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Xe + </a:t>
                      </a:r>
                      <a:r>
                        <a:rPr lang="en-US" sz="1800" b="1" baseline="300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38</a:t>
                      </a:r>
                      <a:r>
                        <a:rPr lang="en-US" sz="1800" b="1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U (</a:t>
                      </a:r>
                      <a:r>
                        <a:rPr lang="ru-RU" sz="1800" b="1" kern="12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50 μ</a:t>
                      </a:r>
                      <a:r>
                        <a:rPr lang="en-US" sz="1800" b="1" kern="12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lang="ru-RU" sz="1800" b="1" kern="12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n-US" sz="1800" b="1" kern="12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m</a:t>
                      </a:r>
                      <a:r>
                        <a:rPr lang="ru-RU" sz="1800" b="1" kern="1200" baseline="300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800" b="1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)</a:t>
                      </a:r>
                      <a:endParaRPr lang="ru-RU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ru-RU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9324409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ToFE1</a:t>
                      </a:r>
                      <a:br>
                        <a:rPr lang="en-US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</a:br>
                      <a:r>
                        <a:rPr lang="en-US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acceptance angle</a:t>
                      </a:r>
                      <a:endParaRPr lang="ru-RU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: ±2.8°</a:t>
                      </a:r>
                      <a:br>
                        <a:rPr lang="en-US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</a:br>
                      <a:r>
                        <a:rPr lang="en-US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: ±2.1°</a:t>
                      </a:r>
                      <a:endParaRPr lang="ru-RU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7476048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ToF2</a:t>
                      </a:r>
                      <a:br>
                        <a:rPr lang="en-US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</a:br>
                      <a:r>
                        <a:rPr lang="en-US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acceptance angle</a:t>
                      </a:r>
                      <a:endParaRPr lang="ru-RU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: ±7.4°</a:t>
                      </a:r>
                      <a:br>
                        <a:rPr lang="en-US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</a:br>
                      <a:r>
                        <a:rPr lang="en-US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: ±5.5°</a:t>
                      </a:r>
                      <a:endParaRPr lang="ru-RU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3652364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Time resolution</a:t>
                      </a:r>
                      <a:endParaRPr lang="ru-RU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0-200ps</a:t>
                      </a:r>
                      <a:endParaRPr lang="ru-RU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46137343"/>
                  </a:ext>
                </a:extLst>
              </a:tr>
            </a:tbl>
          </a:graphicData>
        </a:graphic>
      </p:graphicFrame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2531CA98-5891-88EC-8365-E80728DBB6F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29895"/>
            <a:ext cx="8463053" cy="563941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95A39AC-D09B-EB85-8BF8-D4E1B2D437B2}"/>
              </a:ext>
            </a:extLst>
          </p:cNvPr>
          <p:cNvSpPr txBox="1"/>
          <p:nvPr/>
        </p:nvSpPr>
        <p:spPr>
          <a:xfrm>
            <a:off x="2343608" y="1069144"/>
            <a:ext cx="259415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800" b="1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36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e (1.11 GeV) + </a:t>
            </a:r>
            <a:r>
              <a:rPr lang="en-US" sz="1800" b="1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38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endParaRPr lang="ru-RU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3424C12-CF54-B16E-F64E-5709467BA1A8}"/>
              </a:ext>
            </a:extLst>
          </p:cNvPr>
          <p:cNvSpPr txBox="1"/>
          <p:nvPr/>
        </p:nvSpPr>
        <p:spPr>
          <a:xfrm>
            <a:off x="0" y="6211668"/>
            <a:ext cx="192156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RSET setup,</a:t>
            </a:r>
            <a:b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LNR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4AD8C7F-13D9-1BA1-EB45-9DE0BB6D43E5}"/>
              </a:ext>
            </a:extLst>
          </p:cNvPr>
          <p:cNvSpPr txBox="1"/>
          <p:nvPr/>
        </p:nvSpPr>
        <p:spPr>
          <a:xfrm>
            <a:off x="7036418" y="6488667"/>
            <a:ext cx="515558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1800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.M. </a:t>
            </a:r>
            <a:r>
              <a:rPr lang="ru-RU" sz="1800" dirty="0" err="1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ozulin</a:t>
            </a:r>
            <a:r>
              <a:rPr lang="ru-RU" sz="1800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1800" dirty="0" err="1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t</a:t>
            </a:r>
            <a:r>
              <a:rPr lang="ru-RU" sz="1800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1800" dirty="0" err="1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l</a:t>
            </a:r>
            <a:r>
              <a:rPr lang="ru-RU" sz="1800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, </a:t>
            </a:r>
            <a:r>
              <a:rPr lang="ru-RU" sz="1800" dirty="0" err="1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ys</a:t>
            </a:r>
            <a:r>
              <a:rPr lang="ru-RU" sz="1800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ru-RU" sz="1800" dirty="0" err="1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ev</a:t>
            </a:r>
            <a:r>
              <a:rPr lang="ru-RU" sz="1800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C 109, 034616 (2024)</a:t>
            </a:r>
            <a:endParaRPr lang="ru-RU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6">
            <a:extLst>
              <a:ext uri="{FF2B5EF4-FFF2-40B4-BE49-F238E27FC236}">
                <a16:creationId xmlns:a16="http://schemas.microsoft.com/office/drawing/2014/main" id="{DC2886A0-DC40-1573-2A82-5C5D8D4F828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36454" y="1267814"/>
            <a:ext cx="1259632" cy="10268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229108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63D13DD-4C9D-E4E5-2489-221173810DC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133F2B6-CF66-FD9B-C91B-26AA5F0F1D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"/>
            <a:ext cx="12192000" cy="681036"/>
          </a:xfrm>
        </p:spPr>
        <p:txBody>
          <a:bodyPr>
            <a:norm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3600" b="1" kern="100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ass-energy distributions of survived primary TLFs</a:t>
            </a:r>
          </a:p>
        </p:txBody>
      </p:sp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44FBE185-AB81-0211-51ED-9F7467E1247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15885" y="982878"/>
            <a:ext cx="7716898" cy="5181172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671D8E30-2D7B-6546-337E-84D976919806}"/>
              </a:ext>
            </a:extLst>
          </p:cNvPr>
          <p:cNvSpPr txBox="1"/>
          <p:nvPr/>
        </p:nvSpPr>
        <p:spPr>
          <a:xfrm>
            <a:off x="2107695" y="6060382"/>
            <a:ext cx="81233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The heaviest primary fragment mass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found in the mass distribution </a:t>
            </a:r>
            <a:r>
              <a:rPr lang="en-US" sz="1600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for survived primary TLFs is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ru-RU" sz="16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A619479-2570-0C55-66C9-6A482E1BCF24}"/>
              </a:ext>
            </a:extLst>
          </p:cNvPr>
          <p:cNvSpPr txBox="1"/>
          <p:nvPr/>
        </p:nvSpPr>
        <p:spPr>
          <a:xfrm>
            <a:off x="6502874" y="797618"/>
            <a:ext cx="32299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b="1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09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 (1.85 GeV) + </a:t>
            </a:r>
            <a:r>
              <a:rPr lang="en-US" sz="1800" b="1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38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A73C7EA-DC4C-5D20-29A9-FFE48F8F1C85}"/>
              </a:ext>
            </a:extLst>
          </p:cNvPr>
          <p:cNvSpPr txBox="1"/>
          <p:nvPr/>
        </p:nvSpPr>
        <p:spPr>
          <a:xfrm>
            <a:off x="2596071" y="797618"/>
            <a:ext cx="32299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b="1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36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e (1.11 GeV) + </a:t>
            </a:r>
            <a:r>
              <a:rPr lang="en-US" sz="1800" b="1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38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8FD411B-46BA-B886-60F3-8796E274C1C4}"/>
              </a:ext>
            </a:extLst>
          </p:cNvPr>
          <p:cNvSpPr txBox="1"/>
          <p:nvPr/>
        </p:nvSpPr>
        <p:spPr>
          <a:xfrm>
            <a:off x="2379705" y="6296924"/>
            <a:ext cx="3646238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u="sng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55 u (</a:t>
            </a:r>
            <a:r>
              <a:rPr lang="ru-RU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ru-RU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≈</a:t>
            </a:r>
            <a:r>
              <a:rPr lang="en-US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ru-RU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99–100</a:t>
            </a:r>
            <a:r>
              <a:rPr lang="en-US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s</a:t>
            </a:r>
            <a:r>
              <a:rPr lang="ru-RU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ru-RU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m</a:t>
            </a:r>
            <a:r>
              <a:rPr lang="en-US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otopes</a:t>
            </a:r>
            <a:r>
              <a:rPr lang="ru-RU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b="1" u="sng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with the cross section of about </a:t>
            </a:r>
            <a:r>
              <a:rPr lang="en-US" sz="1600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2 </a:t>
            </a:r>
            <a:r>
              <a:rPr lang="en-US" sz="1600" u="sng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μb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ru-RU" sz="16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1B8FED1-5A25-250A-4B9D-BFE24FC8642F}"/>
              </a:ext>
            </a:extLst>
          </p:cNvPr>
          <p:cNvSpPr txBox="1"/>
          <p:nvPr/>
        </p:nvSpPr>
        <p:spPr>
          <a:xfrm>
            <a:off x="6362010" y="6296924"/>
            <a:ext cx="3646238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257 u (Z ≈ 101, Fm–Md isotopes) </a:t>
            </a:r>
          </a:p>
          <a:p>
            <a:pPr algn="ctr"/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with the cross section of about </a:t>
            </a:r>
            <a:r>
              <a:rPr lang="en-US" sz="1600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30 </a:t>
            </a:r>
            <a:r>
              <a:rPr lang="en-US" sz="1600" u="sng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μb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ru-RU" sz="1600" dirty="0"/>
          </a:p>
        </p:txBody>
      </p:sp>
      <p:sp>
        <p:nvSpPr>
          <p:cNvPr id="3" name="Заголовок 1">
            <a:extLst>
              <a:ext uri="{FF2B5EF4-FFF2-40B4-BE49-F238E27FC236}">
                <a16:creationId xmlns:a16="http://schemas.microsoft.com/office/drawing/2014/main" id="{E96740C1-9F16-D8BC-C839-AFFC1655A52C}"/>
              </a:ext>
            </a:extLst>
          </p:cNvPr>
          <p:cNvSpPr txBox="1">
            <a:spLocks/>
          </p:cNvSpPr>
          <p:nvPr/>
        </p:nvSpPr>
        <p:spPr>
          <a:xfrm>
            <a:off x="7863838" y="543813"/>
            <a:ext cx="2717075" cy="3405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50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1800" b="1" kern="100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before deexcitation process)</a:t>
            </a:r>
            <a:endParaRPr lang="en-US" sz="3600" b="1" kern="100" dirty="0">
              <a:solidFill>
                <a:schemeClr val="accent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33" name="Group 32">
            <a:extLst>
              <a:ext uri="{FF2B5EF4-FFF2-40B4-BE49-F238E27FC236}">
                <a16:creationId xmlns:a16="http://schemas.microsoft.com/office/drawing/2014/main" id="{CE7EFDDF-6E56-495E-B714-A5A83BBE4B5B}"/>
              </a:ext>
            </a:extLst>
          </p:cNvPr>
          <p:cNvGrpSpPr/>
          <p:nvPr/>
        </p:nvGrpSpPr>
        <p:grpSpPr>
          <a:xfrm>
            <a:off x="6640286" y="4289235"/>
            <a:ext cx="2672443" cy="1278809"/>
            <a:chOff x="6640286" y="4289235"/>
            <a:chExt cx="2672443" cy="1278809"/>
          </a:xfrm>
        </p:grpSpPr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24FFE9C2-5F41-40DB-85C4-4F4EB357722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312729" y="4618264"/>
              <a:ext cx="0" cy="949780"/>
            </a:xfrm>
            <a:prstGeom prst="line">
              <a:avLst/>
            </a:prstGeom>
            <a:ln w="381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75BFD9B7-F830-4DFA-B518-C016EACFB249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6640286" y="4637314"/>
              <a:ext cx="2672443" cy="1"/>
            </a:xfrm>
            <a:prstGeom prst="line">
              <a:avLst/>
            </a:prstGeom>
            <a:ln w="381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0ECB0AEE-A2E6-4A26-BF3F-204286DA91E6}"/>
                </a:ext>
              </a:extLst>
            </p:cNvPr>
            <p:cNvSpPr txBox="1"/>
            <p:nvPr/>
          </p:nvSpPr>
          <p:spPr>
            <a:xfrm>
              <a:off x="6640286" y="4289235"/>
              <a:ext cx="99515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srgbClr val="00B0F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~ 200 </a:t>
              </a:r>
              <a:r>
                <a:rPr lang="en-US" sz="1600" b="1" dirty="0" err="1">
                  <a:solidFill>
                    <a:srgbClr val="00B0F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μb</a:t>
              </a:r>
              <a:endParaRPr lang="ru-RU" sz="1600" b="1" dirty="0">
                <a:solidFill>
                  <a:srgbClr val="00B0F0"/>
                </a:solidFill>
              </a:endParaRPr>
            </a:p>
          </p:txBody>
        </p: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C96939C1-5B3D-4DEF-852E-32F2089EEBF5}"/>
              </a:ext>
            </a:extLst>
          </p:cNvPr>
          <p:cNvGrpSpPr/>
          <p:nvPr/>
        </p:nvGrpSpPr>
        <p:grpSpPr>
          <a:xfrm>
            <a:off x="2656116" y="4748798"/>
            <a:ext cx="2975427" cy="813805"/>
            <a:chOff x="2656116" y="4748798"/>
            <a:chExt cx="2975427" cy="813805"/>
          </a:xfrm>
        </p:grpSpPr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30220C18-9766-4908-B386-B7A10455ED0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609773" y="4754584"/>
              <a:ext cx="0" cy="808019"/>
            </a:xfrm>
            <a:prstGeom prst="line">
              <a:avLst/>
            </a:prstGeom>
            <a:ln w="381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B8D549FE-A689-4A34-9ADF-F87F844112F1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656116" y="4754584"/>
              <a:ext cx="2975427" cy="0"/>
            </a:xfrm>
            <a:prstGeom prst="line">
              <a:avLst/>
            </a:prstGeom>
            <a:ln w="381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F2A59A18-0DF7-4D57-90CF-92100EAE9894}"/>
                </a:ext>
              </a:extLst>
            </p:cNvPr>
            <p:cNvSpPr txBox="1"/>
            <p:nvPr/>
          </p:nvSpPr>
          <p:spPr>
            <a:xfrm>
              <a:off x="3166091" y="4748798"/>
              <a:ext cx="99515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srgbClr val="00B0F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~ 2 </a:t>
              </a:r>
              <a:r>
                <a:rPr lang="en-US" sz="1600" b="1" dirty="0" err="1">
                  <a:solidFill>
                    <a:srgbClr val="00B0F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μb</a:t>
              </a:r>
              <a:endParaRPr lang="ru-RU" sz="1600" b="1" dirty="0">
                <a:solidFill>
                  <a:srgbClr val="00B0F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59965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B9E01A5-CA82-2AC1-A5E6-F8F95723431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6C45B34-CE6D-E351-8C6C-85C6823C02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"/>
            <a:ext cx="12192000" cy="862916"/>
          </a:xfrm>
        </p:spPr>
        <p:txBody>
          <a:bodyPr>
            <a:norm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3600" b="1" kern="100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tal e</a:t>
            </a:r>
            <a:r>
              <a:rPr lang="en-US" sz="3600" b="1" kern="100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citation energies for survived primary TLFs</a:t>
            </a:r>
          </a:p>
        </p:txBody>
      </p:sp>
      <p:sp>
        <p:nvSpPr>
          <p:cNvPr id="7" name="Объект 6">
            <a:extLst>
              <a:ext uri="{FF2B5EF4-FFF2-40B4-BE49-F238E27FC236}">
                <a16:creationId xmlns:a16="http://schemas.microsoft.com/office/drawing/2014/main" id="{C2766D32-0DBC-7391-F859-B5AF070ABCE1}"/>
              </a:ext>
            </a:extLst>
          </p:cNvPr>
          <p:cNvSpPr txBox="1"/>
          <p:nvPr/>
        </p:nvSpPr>
        <p:spPr bwMode="auto">
          <a:xfrm>
            <a:off x="1266740" y="5605380"/>
            <a:ext cx="6736360" cy="428625"/>
          </a:xfrm>
          <a:prstGeom prst="rect">
            <a:avLst/>
          </a:prstGeom>
          <a:noFill/>
        </p:spPr>
        <p:txBody>
          <a:bodyPr>
            <a:norm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 total excitation energy may be estimated from TKE measurements: 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dirty="0"/>
          </a:p>
        </p:txBody>
      </p:sp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82DE64E9-14D0-6C19-BE46-A5F777628B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730106"/>
              </p:ext>
            </p:extLst>
          </p:nvPr>
        </p:nvGraphicFramePr>
        <p:xfrm>
          <a:off x="8003100" y="5580213"/>
          <a:ext cx="2863974" cy="428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3" imgW="1257120" imgH="203040" progId="Equation.DSMT4">
                  <p:embed/>
                </p:oleObj>
              </mc:Choice>
              <mc:Fallback>
                <p:oleObj name="Equation" r:id="rId3" imgW="1257120" imgH="20304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0745A825-1DCB-48E8-8E1F-C32070A7EA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3100" y="5580213"/>
                        <a:ext cx="2863974" cy="4286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Объект 6">
            <a:extLst>
              <a:ext uri="{FF2B5EF4-FFF2-40B4-BE49-F238E27FC236}">
                <a16:creationId xmlns:a16="http://schemas.microsoft.com/office/drawing/2014/main" id="{89EB85D8-7321-DC2A-F8E2-300CB4D88692}"/>
              </a:ext>
            </a:extLst>
          </p:cNvPr>
          <p:cNvSpPr txBox="1"/>
          <p:nvPr/>
        </p:nvSpPr>
        <p:spPr bwMode="auto">
          <a:xfrm>
            <a:off x="1266740" y="5973944"/>
            <a:ext cx="9600334" cy="1025330"/>
          </a:xfrm>
          <a:prstGeom prst="rect">
            <a:avLst/>
          </a:prstGeom>
          <a:noFill/>
        </p:spPr>
        <p:txBody>
          <a:bodyPr>
            <a:normAutofit fontScale="92500"/>
          </a:bodyPr>
          <a:lstStyle/>
          <a:p>
            <a:pPr algn="ctr"/>
            <a:r>
              <a:rPr lang="en-US" u="sng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or survived primary </a:t>
            </a:r>
            <a:r>
              <a:rPr lang="en-US" u="sng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ransuranium</a:t>
            </a:r>
            <a:r>
              <a:rPr lang="en-US" u="sng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fragments the total excitation energies of composite nuclear systems</a:t>
            </a:r>
            <a:br>
              <a:rPr lang="en-US" u="sng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or the reaction 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09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 (1.85 GeV) + 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38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 </a:t>
            </a:r>
            <a:r>
              <a:rPr lang="en-US" u="sng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are</a:t>
            </a:r>
            <a:r>
              <a:rPr lang="en-US" u="sng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less than </a:t>
            </a:r>
            <a:r>
              <a:rPr lang="en-US" b="1" u="sng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70 MeV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&gt;</a:t>
            </a:r>
            <a:b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ufficiently good conditions for survival of such MNT fragments!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dirty="0"/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5118FB58-9E74-4256-AB68-6365C11168DF}"/>
              </a:ext>
            </a:extLst>
          </p:cNvPr>
          <p:cNvSpPr/>
          <p:nvPr/>
        </p:nvSpPr>
        <p:spPr>
          <a:xfrm>
            <a:off x="4192361" y="1355271"/>
            <a:ext cx="408214" cy="3705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6F6F7775-0C01-760D-5C28-5706D80AB4A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3388" y="1098780"/>
            <a:ext cx="8594649" cy="423637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C7116D0-2242-5637-F3DA-0A7692009691}"/>
              </a:ext>
            </a:extLst>
          </p:cNvPr>
          <p:cNvSpPr txBox="1"/>
          <p:nvPr/>
        </p:nvSpPr>
        <p:spPr>
          <a:xfrm>
            <a:off x="6485291" y="916890"/>
            <a:ext cx="32299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b="1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09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 (1.85 GeV) + </a:t>
            </a:r>
            <a:r>
              <a:rPr lang="en-US" sz="1800" b="1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38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C91B421-D05C-6BBB-A03A-D6425DA8D605}"/>
              </a:ext>
            </a:extLst>
          </p:cNvPr>
          <p:cNvSpPr txBox="1"/>
          <p:nvPr/>
        </p:nvSpPr>
        <p:spPr>
          <a:xfrm>
            <a:off x="2384036" y="907374"/>
            <a:ext cx="32299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b="1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36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e (1.11 GeV) + </a:t>
            </a:r>
            <a:r>
              <a:rPr lang="en-US" sz="1800" b="1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38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AB208560-BA2C-4CB2-887C-3EF2EE68CED7}"/>
              </a:ext>
            </a:extLst>
          </p:cNvPr>
          <p:cNvSpPr/>
          <p:nvPr/>
        </p:nvSpPr>
        <p:spPr>
          <a:xfrm>
            <a:off x="9877425" y="1522850"/>
            <a:ext cx="145256" cy="1202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id="{A6F0644B-7945-4ACB-A0E4-1D4782E99F16}"/>
              </a:ext>
            </a:extLst>
          </p:cNvPr>
          <p:cNvSpPr/>
          <p:nvPr/>
        </p:nvSpPr>
        <p:spPr>
          <a:xfrm>
            <a:off x="9885759" y="4654153"/>
            <a:ext cx="136922" cy="476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42388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6ECDF80-8D1C-0C00-4732-C84AC3B3CD0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D0538C2-01AA-DCC5-BC68-C61C20368F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"/>
            <a:ext cx="12192000" cy="1069143"/>
          </a:xfrm>
        </p:spPr>
        <p:txBody>
          <a:bodyPr>
            <a:norm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da-DK" sz="3600" b="1" kern="100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xperiments </a:t>
            </a:r>
            <a:r>
              <a:rPr lang="en-US" sz="3600" b="1" baseline="30000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36</a:t>
            </a:r>
            <a:r>
              <a:rPr lang="en-US" sz="3600" b="1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e, </a:t>
            </a:r>
            <a:r>
              <a:rPr lang="en-US" sz="3600" b="1" baseline="30000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09</a:t>
            </a:r>
            <a:r>
              <a:rPr lang="en-US" sz="3600" b="1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 + </a:t>
            </a:r>
            <a:r>
              <a:rPr lang="en-US" sz="3600" b="1" baseline="30000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38</a:t>
            </a:r>
            <a:r>
              <a:rPr lang="en-US" sz="3600" b="1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 </a:t>
            </a:r>
            <a:r>
              <a:rPr lang="en-US" sz="3600" b="1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t energy ≈ </a:t>
            </a:r>
            <a:r>
              <a:rPr lang="ru-RU" sz="3600" b="1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4</a:t>
            </a:r>
            <a:r>
              <a:rPr lang="en-US" sz="3600" b="1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5 </a:t>
            </a:r>
            <a:r>
              <a:rPr lang="en-US" sz="3600" b="1" dirty="0" err="1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E</a:t>
            </a:r>
            <a:r>
              <a:rPr lang="en-US" sz="3600" b="1" baseline="-25000" dirty="0" err="1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</a:t>
            </a:r>
            <a:r>
              <a:rPr lang="en-US" sz="3600" b="1" baseline="-25000" dirty="0" err="1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oulomb</a:t>
            </a:r>
            <a:endParaRPr lang="da-DK" sz="3600" b="1" kern="100" dirty="0">
              <a:solidFill>
                <a:schemeClr val="accent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74C57B68-99DD-D29D-0AAC-F6245F8C8A8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29895"/>
            <a:ext cx="8463053" cy="5639413"/>
          </a:xfrm>
          <a:prstGeom prst="rect">
            <a:avLst/>
          </a:prstGeom>
        </p:spPr>
      </p:pic>
      <p:graphicFrame>
        <p:nvGraphicFramePr>
          <p:cNvPr id="5" name="Таблица 4">
            <a:extLst>
              <a:ext uri="{FF2B5EF4-FFF2-40B4-BE49-F238E27FC236}">
                <a16:creationId xmlns:a16="http://schemas.microsoft.com/office/drawing/2014/main" id="{69C83657-AD6A-818D-C2B8-0A124EDB7EB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30428606"/>
              </p:ext>
            </p:extLst>
          </p:nvPr>
        </p:nvGraphicFramePr>
        <p:xfrm>
          <a:off x="8438505" y="2845525"/>
          <a:ext cx="3424147" cy="2661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7420">
                  <a:extLst>
                    <a:ext uri="{9D8B030D-6E8A-4147-A177-3AD203B41FA5}">
                      <a16:colId xmlns:a16="http://schemas.microsoft.com/office/drawing/2014/main" val="2322645092"/>
                    </a:ext>
                  </a:extLst>
                </a:gridCol>
                <a:gridCol w="1286727">
                  <a:extLst>
                    <a:ext uri="{9D8B030D-6E8A-4147-A177-3AD203B41FA5}">
                      <a16:colId xmlns:a16="http://schemas.microsoft.com/office/drawing/2014/main" val="561630592"/>
                    </a:ext>
                  </a:extLst>
                </a:gridCol>
              </a:tblGrid>
              <a:tr h="3708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b="1" baseline="300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36</a:t>
                      </a:r>
                      <a:r>
                        <a:rPr lang="en-US" sz="1800" b="1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Xe + </a:t>
                      </a:r>
                      <a:r>
                        <a:rPr lang="en-US" sz="1800" b="1" baseline="300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38</a:t>
                      </a:r>
                      <a:r>
                        <a:rPr lang="en-US" sz="1800" b="1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U (</a:t>
                      </a:r>
                      <a:r>
                        <a:rPr lang="ru-RU" sz="1800" b="1" kern="12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50 μ</a:t>
                      </a:r>
                      <a:r>
                        <a:rPr lang="en-US" sz="1800" b="1" kern="12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lang="ru-RU" sz="1800" b="1" kern="12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n-US" sz="1800" b="1" kern="12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m</a:t>
                      </a:r>
                      <a:r>
                        <a:rPr lang="ru-RU" sz="1800" b="1" kern="1200" baseline="300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800" b="1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)</a:t>
                      </a:r>
                      <a:endParaRPr lang="ru-RU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ru-RU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9324409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ToFE1</a:t>
                      </a:r>
                      <a:br>
                        <a:rPr lang="en-US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</a:br>
                      <a:r>
                        <a:rPr lang="en-US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acceptance angle</a:t>
                      </a:r>
                      <a:endParaRPr lang="ru-RU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: ±2.8°</a:t>
                      </a:r>
                      <a:br>
                        <a:rPr lang="en-US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</a:br>
                      <a:r>
                        <a:rPr lang="en-US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: ±2.1°</a:t>
                      </a:r>
                      <a:endParaRPr lang="ru-RU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7476048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ToFE3</a:t>
                      </a:r>
                      <a:br>
                        <a:rPr lang="en-US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</a:br>
                      <a:r>
                        <a:rPr lang="en-US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acceptance angle</a:t>
                      </a:r>
                      <a:endParaRPr lang="ru-RU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: ±7.3°</a:t>
                      </a:r>
                      <a:br>
                        <a:rPr lang="en-US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</a:br>
                      <a:r>
                        <a:rPr lang="en-US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: ±5.5°</a:t>
                      </a:r>
                      <a:endParaRPr lang="ru-RU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3652364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ToFE4</a:t>
                      </a:r>
                      <a:br>
                        <a:rPr lang="en-US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</a:br>
                      <a:r>
                        <a:rPr lang="en-US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acceptance angle</a:t>
                      </a:r>
                      <a:endParaRPr lang="ru-RU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: ±7.6°</a:t>
                      </a:r>
                      <a:br>
                        <a:rPr lang="en-US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</a:br>
                      <a:r>
                        <a:rPr lang="en-US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: ±5.7°</a:t>
                      </a:r>
                      <a:endParaRPr lang="ru-RU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6275322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Time resolution</a:t>
                      </a:r>
                      <a:endParaRPr lang="ru-RU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0-200ps</a:t>
                      </a:r>
                      <a:endParaRPr lang="ru-RU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89905016"/>
                  </a:ext>
                </a:extLst>
              </a:tr>
            </a:tbl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83786913-8DC2-F1D6-CCFC-266157ED5672}"/>
              </a:ext>
            </a:extLst>
          </p:cNvPr>
          <p:cNvSpPr txBox="1"/>
          <p:nvPr/>
        </p:nvSpPr>
        <p:spPr>
          <a:xfrm>
            <a:off x="2343608" y="1069144"/>
            <a:ext cx="259415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800" b="1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36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e (1.11 GeV) + </a:t>
            </a:r>
            <a:r>
              <a:rPr lang="en-US" sz="1800" b="1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38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endParaRPr lang="ru-RU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850BB64-268A-12D9-93D4-739FDF0FEFFA}"/>
              </a:ext>
            </a:extLst>
          </p:cNvPr>
          <p:cNvSpPr txBox="1"/>
          <p:nvPr/>
        </p:nvSpPr>
        <p:spPr>
          <a:xfrm>
            <a:off x="0" y="6211668"/>
            <a:ext cx="192156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RSET setup,</a:t>
            </a:r>
            <a:b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LNR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5A6B587-CFFE-52B7-24A4-1107FE7A6955}"/>
              </a:ext>
            </a:extLst>
          </p:cNvPr>
          <p:cNvSpPr txBox="1"/>
          <p:nvPr/>
        </p:nvSpPr>
        <p:spPr>
          <a:xfrm>
            <a:off x="7036418" y="6488667"/>
            <a:ext cx="515558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1800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.M. </a:t>
            </a:r>
            <a:r>
              <a:rPr lang="ru-RU" sz="1800" dirty="0" err="1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ozulin</a:t>
            </a:r>
            <a:r>
              <a:rPr lang="ru-RU" sz="1800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1800" dirty="0" err="1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t</a:t>
            </a:r>
            <a:r>
              <a:rPr lang="ru-RU" sz="1800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1800" dirty="0" err="1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l</a:t>
            </a:r>
            <a:r>
              <a:rPr lang="ru-RU" sz="1800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, </a:t>
            </a:r>
            <a:r>
              <a:rPr lang="ru-RU" sz="1800" dirty="0" err="1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ys</a:t>
            </a:r>
            <a:r>
              <a:rPr lang="ru-RU" sz="1800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ru-RU" sz="1800" dirty="0" err="1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ev</a:t>
            </a:r>
            <a:r>
              <a:rPr lang="ru-RU" sz="1800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C 109, 034616 (2024)</a:t>
            </a:r>
            <a:endParaRPr lang="ru-RU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6">
            <a:extLst>
              <a:ext uri="{FF2B5EF4-FFF2-40B4-BE49-F238E27FC236}">
                <a16:creationId xmlns:a16="http://schemas.microsoft.com/office/drawing/2014/main" id="{F022702C-BFE0-24C5-A801-562D53B9AFC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36454" y="1267814"/>
            <a:ext cx="1259632" cy="10268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1833195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666</TotalTime>
  <Words>751</Words>
  <Application>Microsoft Office PowerPoint</Application>
  <PresentationFormat>Широкоэкранный</PresentationFormat>
  <Paragraphs>119</Paragraphs>
  <Slides>13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3</vt:i4>
      </vt:variant>
    </vt:vector>
  </HeadingPairs>
  <TitlesOfParts>
    <vt:vector size="21" baseType="lpstr">
      <vt:lpstr>Arial</vt:lpstr>
      <vt:lpstr>Calibri</vt:lpstr>
      <vt:lpstr>Calibri Light</vt:lpstr>
      <vt:lpstr>Courier New</vt:lpstr>
      <vt:lpstr>Times New Roman</vt:lpstr>
      <vt:lpstr>Wingdings</vt:lpstr>
      <vt:lpstr>Тема Office</vt:lpstr>
      <vt:lpstr>Equation</vt:lpstr>
      <vt:lpstr>60th meeting of the PAC for Nuclear Physics 23-24 January, 2025 JINR, Dubna</vt:lpstr>
      <vt:lpstr>Synthesis of new nuclei</vt:lpstr>
      <vt:lpstr>Nucleosynthesis in MNT reactions</vt:lpstr>
      <vt:lpstr>Experimental study of MNT reactions at CORSET setup</vt:lpstr>
      <vt:lpstr>Experiments 136Xe, 209Bi + 238U at energy ≈ 1.45 ECoulomb</vt:lpstr>
      <vt:lpstr>Experiments 136Xe, 209Bi + 238U at energy ≈ 1.45 ECoulomb</vt:lpstr>
      <vt:lpstr>Mass-energy distributions of survived primary TLFs</vt:lpstr>
      <vt:lpstr>Total excitation energies for survived primary TLFs</vt:lpstr>
      <vt:lpstr>Experiments 136Xe, 209Bi + 238U at energy ≈ 1.45 ECoulomb</vt:lpstr>
      <vt:lpstr>Sequential fission of excited TLF</vt:lpstr>
      <vt:lpstr>Mass distributions of primary TLFs for 2- and 3-body events</vt:lpstr>
      <vt:lpstr>Conclusion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еминар ЛЯР 13 февраля 2024 года, конференц-зал ЛЯР</dc:title>
  <dc:creator>Работник</dc:creator>
  <cp:lastModifiedBy>JINR</cp:lastModifiedBy>
  <cp:revision>265</cp:revision>
  <dcterms:created xsi:type="dcterms:W3CDTF">2024-02-06T10:58:14Z</dcterms:created>
  <dcterms:modified xsi:type="dcterms:W3CDTF">2025-01-13T10:38:11Z</dcterms:modified>
</cp:coreProperties>
</file>